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CB162D" w14:textId="18738E88" w:rsidR="009303D9" w:rsidRPr="005B520E" w:rsidRDefault="000C1249" w:rsidP="00245ACC">
      <w:pPr>
        <w:pStyle w:val="papertitle"/>
      </w:pPr>
      <w:r>
        <mc:AlternateContent>
          <mc:Choice Requires="wps">
            <w:drawing>
              <wp:anchor distT="0" distB="0" distL="114300" distR="114300" simplePos="0" relativeHeight="251656704" behindDoc="0" locked="0" layoutInCell="1" allowOverlap="1" wp14:anchorId="729FB341" wp14:editId="70094CA5">
                <wp:simplePos x="0" y="0"/>
                <wp:positionH relativeFrom="column">
                  <wp:posOffset>228600</wp:posOffset>
                </wp:positionH>
                <wp:positionV relativeFrom="paragraph">
                  <wp:posOffset>-618067</wp:posOffset>
                </wp:positionV>
                <wp:extent cx="6286500" cy="618702"/>
                <wp:effectExtent l="0" t="0" r="12700" b="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618702"/>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AD9AF3C" w14:textId="5D2C32FC" w:rsidR="007E1049" w:rsidRPr="007E1049" w:rsidRDefault="0030485B" w:rsidP="007E1049">
                            <w:pPr>
                              <w:pStyle w:val="BodyText"/>
                              <w:spacing w:after="0" w:line="240" w:lineRule="auto"/>
                              <w:ind w:firstLine="0"/>
                              <w:rPr>
                                <w:rFonts w:ascii="Arial" w:hAnsi="Arial" w:cs="Arial"/>
                                <w:sz w:val="18"/>
                                <w:szCs w:val="18"/>
                              </w:rPr>
                            </w:pPr>
                            <w:r w:rsidRPr="007E1049">
                              <w:rPr>
                                <w:rFonts w:ascii="Arial" w:hAnsi="Arial" w:cs="Arial"/>
                                <w:color w:val="FF00FF"/>
                                <w:sz w:val="18"/>
                                <w:szCs w:val="18"/>
                              </w:rPr>
                              <w:t xml:space="preserve">Email </w:t>
                            </w:r>
                            <w:r w:rsidRPr="007E1049">
                              <w:rPr>
                                <w:rFonts w:ascii="Arial" w:hAnsi="Arial" w:cs="Arial"/>
                                <w:sz w:val="18"/>
                                <w:szCs w:val="18"/>
                              </w:rPr>
                              <w:t xml:space="preserve">one </w:t>
                            </w:r>
                            <w:r w:rsidRPr="007E1049">
                              <w:rPr>
                                <w:rFonts w:ascii="Arial" w:hAnsi="Arial" w:cs="Arial"/>
                                <w:b/>
                                <w:color w:val="FF00FF"/>
                                <w:sz w:val="18"/>
                                <w:szCs w:val="18"/>
                              </w:rPr>
                              <w:t>pdf</w:t>
                            </w:r>
                            <w:r w:rsidRPr="007E1049">
                              <w:rPr>
                                <w:rFonts w:ascii="Arial" w:hAnsi="Arial" w:cs="Arial"/>
                                <w:sz w:val="18"/>
                                <w:szCs w:val="18"/>
                              </w:rPr>
                              <w:t xml:space="preserve"> file (</w:t>
                            </w:r>
                            <w:r w:rsidRPr="007E1049">
                              <w:rPr>
                                <w:rFonts w:ascii="Arial" w:hAnsi="Arial" w:cs="Arial"/>
                                <w:i/>
                                <w:color w:val="FF00FF"/>
                                <w:sz w:val="18"/>
                                <w:szCs w:val="18"/>
                                <w:u w:val="single"/>
                              </w:rPr>
                              <w:t>not msword</w:t>
                            </w:r>
                            <w:r w:rsidRPr="007E1049">
                              <w:rPr>
                                <w:rFonts w:ascii="Arial" w:hAnsi="Arial" w:cs="Arial"/>
                                <w:sz w:val="18"/>
                                <w:szCs w:val="18"/>
                              </w:rPr>
                              <w:t xml:space="preserve">),  and turn in </w:t>
                            </w:r>
                            <w:r w:rsidRPr="007E1049">
                              <w:rPr>
                                <w:rFonts w:ascii="Arial" w:hAnsi="Arial" w:cs="Arial"/>
                                <w:b/>
                                <w:color w:val="FF00FF"/>
                                <w:sz w:val="18"/>
                                <w:szCs w:val="18"/>
                              </w:rPr>
                              <w:t>3</w:t>
                            </w:r>
                            <w:r w:rsidRPr="007E1049">
                              <w:rPr>
                                <w:rFonts w:ascii="Arial" w:hAnsi="Arial" w:cs="Arial"/>
                                <w:color w:val="FF00FF"/>
                                <w:sz w:val="18"/>
                                <w:szCs w:val="18"/>
                              </w:rPr>
                              <w:t xml:space="preserve"> hardcopies per group of 2 students</w:t>
                            </w:r>
                            <w:r w:rsidRPr="007E1049">
                              <w:rPr>
                                <w:rFonts w:ascii="Arial" w:hAnsi="Arial" w:cs="Arial"/>
                                <w:sz w:val="18"/>
                                <w:szCs w:val="18"/>
                              </w:rPr>
                              <w:t xml:space="preserve">, 1 hardcopy kept by instructor. </w:t>
                            </w:r>
                          </w:p>
                          <w:p w14:paraId="1374EF68" w14:textId="03A0BD28" w:rsidR="007E1049" w:rsidRPr="007E1049" w:rsidRDefault="007E1049" w:rsidP="007E1049">
                            <w:pPr>
                              <w:pStyle w:val="BodyText"/>
                              <w:spacing w:after="0" w:line="240" w:lineRule="auto"/>
                              <w:ind w:firstLine="0"/>
                              <w:jc w:val="center"/>
                              <w:rPr>
                                <w:rFonts w:ascii="Arial" w:hAnsi="Arial" w:cs="Arial"/>
                                <w:color w:val="FF0000"/>
                              </w:rPr>
                            </w:pPr>
                          </w:p>
                          <w:p w14:paraId="2FCE4151" w14:textId="0811264D" w:rsidR="007E1049" w:rsidRPr="00F372B8" w:rsidRDefault="007E1049" w:rsidP="007E1049">
                            <w:pPr>
                              <w:pStyle w:val="BodyText"/>
                              <w:spacing w:after="0" w:line="240" w:lineRule="auto"/>
                              <w:ind w:firstLine="0"/>
                              <w:jc w:val="center"/>
                              <w:rPr>
                                <w:rFonts w:ascii="Arial" w:hAnsi="Arial" w:cs="Arial"/>
                                <w:color w:val="FC00F9"/>
                                <w:sz w:val="18"/>
                                <w:szCs w:val="18"/>
                              </w:rPr>
                            </w:pPr>
                            <w:r w:rsidRPr="00F372B8">
                              <w:rPr>
                                <w:rFonts w:ascii="Arial" w:hAnsi="Arial" w:cs="Arial"/>
                                <w:color w:val="FC00F9"/>
                                <w:sz w:val="18"/>
                                <w:szCs w:val="18"/>
                              </w:rPr>
                              <w:t>Copyright 2015, Thomas P. Weldon, All Rights Reserved</w:t>
                            </w:r>
                          </w:p>
                          <w:p w14:paraId="2D442FFA" w14:textId="77777777" w:rsidR="007E1049" w:rsidRPr="00560F26" w:rsidRDefault="007E1049" w:rsidP="007E1049">
                            <w:pPr>
                              <w:rPr>
                                <w:rFonts w:ascii="Arial" w:hAnsi="Arial" w:cs="Arial"/>
                                <w:sz w:val="18"/>
                                <w:szCs w:val="18"/>
                              </w:rPr>
                            </w:pPr>
                            <w:r w:rsidRPr="007E1049">
                              <w:rPr>
                                <w:rFonts w:ascii="Arial" w:hAnsi="Arial" w:cs="Arial"/>
                                <w:sz w:val="18"/>
                                <w:szCs w:val="18"/>
                              </w:rPr>
                              <w:t>No portion of this document may be used, disclosed, or distributed without the express consent</w:t>
                            </w:r>
                            <w:r w:rsidRPr="00560F26">
                              <w:rPr>
                                <w:rFonts w:ascii="Arial" w:hAnsi="Arial" w:cs="Arial"/>
                                <w:sz w:val="18"/>
                                <w:szCs w:val="18"/>
                              </w:rPr>
                              <w:t xml:space="preserve"> of Thomas P. Weldon</w:t>
                            </w:r>
                            <w:r>
                              <w:rPr>
                                <w:rFonts w:ascii="Arial" w:hAnsi="Arial" w:cs="Arial"/>
                                <w:sz w:val="18"/>
                                <w:szCs w:val="18"/>
                              </w:rPr>
                              <w:t>.</w:t>
                            </w:r>
                          </w:p>
                          <w:p w14:paraId="2BA83397" w14:textId="77777777" w:rsidR="007E1049" w:rsidRDefault="007E1049" w:rsidP="007E1049">
                            <w:pPr>
                              <w:pStyle w:val="BodyText"/>
                              <w:ind w:firstLine="0"/>
                              <w:jc w:val="center"/>
                            </w:pPr>
                          </w:p>
                          <w:p w14:paraId="69BAF321" w14:textId="0C248311" w:rsidR="0030485B" w:rsidRPr="004A1D2E" w:rsidRDefault="0030485B" w:rsidP="002B724D">
                            <w:pPr>
                              <w:pStyle w:val="BodyText"/>
                              <w:ind w:firstLine="0"/>
                              <w:rPr>
                                <w:rFonts w:ascii="Arial" w:hAnsi="Arial" w:cs="Arial"/>
                                <w:sz w:val="16"/>
                                <w:szCs w:val="16"/>
                              </w:rP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18pt;margin-top:-48.6pt;width:495pt;height:48.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" stroked="f">
                <v:textbox>
                  <w:txbxContent>
                    <w:p w14:paraId="7AD9AF3C" w14:textId="5D2C32FC" w:rsidR="007E1049" w:rsidRPr="007E1049" w:rsidRDefault="0030485B" w:rsidP="007E1049">
                      <w:pPr>
                        <w:pStyle w:val="BodyText"/>
                        <w:spacing w:after="0" w:line="240" w:lineRule="auto"/>
                        <w:ind w:firstLine="0"/>
                        <w:rPr>
                          <w:rFonts w:ascii="Arial" w:hAnsi="Arial" w:cs="Arial"/>
                          <w:sz w:val="18"/>
                          <w:szCs w:val="18"/>
                        </w:rPr>
                      </w:pPr>
                      <w:r w:rsidRPr="007E1049">
                        <w:rPr>
                          <w:rFonts w:ascii="Arial" w:hAnsi="Arial" w:cs="Arial"/>
                          <w:color w:val="FF00FF"/>
                          <w:sz w:val="18"/>
                          <w:szCs w:val="18"/>
                        </w:rPr>
                        <w:t xml:space="preserve">Email </w:t>
                      </w:r>
                      <w:r w:rsidRPr="007E1049">
                        <w:rPr>
                          <w:rFonts w:ascii="Arial" w:hAnsi="Arial" w:cs="Arial"/>
                          <w:sz w:val="18"/>
                          <w:szCs w:val="18"/>
                        </w:rPr>
                        <w:t xml:space="preserve">one </w:t>
                      </w:r>
                      <w:r w:rsidRPr="007E1049">
                        <w:rPr>
                          <w:rFonts w:ascii="Arial" w:hAnsi="Arial" w:cs="Arial"/>
                          <w:b/>
                          <w:color w:val="FF00FF"/>
                          <w:sz w:val="18"/>
                          <w:szCs w:val="18"/>
                        </w:rPr>
                        <w:t>pdf</w:t>
                      </w:r>
                      <w:r w:rsidRPr="007E1049">
                        <w:rPr>
                          <w:rFonts w:ascii="Arial" w:hAnsi="Arial" w:cs="Arial"/>
                          <w:sz w:val="18"/>
                          <w:szCs w:val="18"/>
                        </w:rPr>
                        <w:t xml:space="preserve"> file (</w:t>
                      </w:r>
                      <w:r w:rsidRPr="007E1049">
                        <w:rPr>
                          <w:rFonts w:ascii="Arial" w:hAnsi="Arial" w:cs="Arial"/>
                          <w:i/>
                          <w:color w:val="FF00FF"/>
                          <w:sz w:val="18"/>
                          <w:szCs w:val="18"/>
                          <w:u w:val="single"/>
                        </w:rPr>
                        <w:t>not msword</w:t>
                      </w:r>
                      <w:r w:rsidRPr="007E1049">
                        <w:rPr>
                          <w:rFonts w:ascii="Arial" w:hAnsi="Arial" w:cs="Arial"/>
                          <w:sz w:val="18"/>
                          <w:szCs w:val="18"/>
                        </w:rPr>
                        <w:t xml:space="preserve">),  and turn in </w:t>
                      </w:r>
                      <w:r w:rsidRPr="007E1049">
                        <w:rPr>
                          <w:rFonts w:ascii="Arial" w:hAnsi="Arial" w:cs="Arial"/>
                          <w:b/>
                          <w:color w:val="FF00FF"/>
                          <w:sz w:val="18"/>
                          <w:szCs w:val="18"/>
                        </w:rPr>
                        <w:t>3</w:t>
                      </w:r>
                      <w:r w:rsidRPr="007E1049">
                        <w:rPr>
                          <w:rFonts w:ascii="Arial" w:hAnsi="Arial" w:cs="Arial"/>
                          <w:color w:val="FF00FF"/>
                          <w:sz w:val="18"/>
                          <w:szCs w:val="18"/>
                        </w:rPr>
                        <w:t xml:space="preserve"> hardcopies per group of 2 students</w:t>
                      </w:r>
                      <w:r w:rsidRPr="007E1049">
                        <w:rPr>
                          <w:rFonts w:ascii="Arial" w:hAnsi="Arial" w:cs="Arial"/>
                          <w:sz w:val="18"/>
                          <w:szCs w:val="18"/>
                        </w:rPr>
                        <w:t xml:space="preserve">, 1 hardcopy kept by instructor. </w:t>
                      </w:r>
                    </w:p>
                    <w:p w14:paraId="1374EF68" w14:textId="03A0BD28" w:rsidR="007E1049" w:rsidRPr="007E1049" w:rsidRDefault="007E1049" w:rsidP="007E1049">
                      <w:pPr>
                        <w:pStyle w:val="BodyText"/>
                        <w:spacing w:after="0" w:line="240" w:lineRule="auto"/>
                        <w:ind w:firstLine="0"/>
                        <w:jc w:val="center"/>
                        <w:rPr>
                          <w:rFonts w:ascii="Arial" w:hAnsi="Arial" w:cs="Arial"/>
                          <w:color w:val="FF0000"/>
                        </w:rPr>
                      </w:pPr>
                    </w:p>
                    <w:p w14:paraId="2FCE4151" w14:textId="0811264D" w:rsidR="007E1049" w:rsidRPr="00F372B8" w:rsidRDefault="007E1049" w:rsidP="007E1049">
                      <w:pPr>
                        <w:pStyle w:val="BodyText"/>
                        <w:spacing w:after="0" w:line="240" w:lineRule="auto"/>
                        <w:ind w:firstLine="0"/>
                        <w:jc w:val="center"/>
                        <w:rPr>
                          <w:rFonts w:ascii="Arial" w:hAnsi="Arial" w:cs="Arial"/>
                          <w:color w:val="FC00F9"/>
                          <w:sz w:val="18"/>
                          <w:szCs w:val="18"/>
                        </w:rPr>
                      </w:pPr>
                      <w:r w:rsidRPr="00F372B8">
                        <w:rPr>
                          <w:rFonts w:ascii="Arial" w:hAnsi="Arial" w:cs="Arial"/>
                          <w:color w:val="FC00F9"/>
                          <w:sz w:val="18"/>
                          <w:szCs w:val="18"/>
                        </w:rPr>
                        <w:t>Copyright 2015, Thomas P. Weldon, All Rights Reserved</w:t>
                      </w:r>
                    </w:p>
                    <w:p w14:paraId="2D442FFA" w14:textId="77777777" w:rsidR="007E1049" w:rsidRPr="00560F26" w:rsidRDefault="007E1049" w:rsidP="007E1049">
                      <w:pPr>
                        <w:rPr>
                          <w:rFonts w:ascii="Arial" w:hAnsi="Arial" w:cs="Arial"/>
                          <w:sz w:val="18"/>
                          <w:szCs w:val="18"/>
                        </w:rPr>
                      </w:pPr>
                      <w:r w:rsidRPr="007E1049">
                        <w:rPr>
                          <w:rFonts w:ascii="Arial" w:hAnsi="Arial" w:cs="Arial"/>
                          <w:sz w:val="18"/>
                          <w:szCs w:val="18"/>
                        </w:rPr>
                        <w:t>No portion of this document may be used, disclosed, or distributed without the express consent</w:t>
                      </w:r>
                      <w:r w:rsidRPr="00560F26">
                        <w:rPr>
                          <w:rFonts w:ascii="Arial" w:hAnsi="Arial" w:cs="Arial"/>
                          <w:sz w:val="18"/>
                          <w:szCs w:val="18"/>
                        </w:rPr>
                        <w:t xml:space="preserve"> of Thomas P. Weldon</w:t>
                      </w:r>
                      <w:r>
                        <w:rPr>
                          <w:rFonts w:ascii="Arial" w:hAnsi="Arial" w:cs="Arial"/>
                          <w:sz w:val="18"/>
                          <w:szCs w:val="18"/>
                        </w:rPr>
                        <w:t>.</w:t>
                      </w:r>
                    </w:p>
                    <w:p w14:paraId="2BA83397" w14:textId="77777777" w:rsidR="007E1049" w:rsidRDefault="007E1049" w:rsidP="007E1049">
                      <w:pPr>
                        <w:pStyle w:val="BodyText"/>
                        <w:ind w:firstLine="0"/>
                        <w:jc w:val="center"/>
                      </w:pPr>
                    </w:p>
                    <w:p w14:paraId="69BAF321" w14:textId="0C248311" w:rsidR="0030485B" w:rsidRPr="004A1D2E" w:rsidRDefault="0030485B" w:rsidP="002B724D">
                      <w:pPr>
                        <w:pStyle w:val="BodyText"/>
                        <w:ind w:firstLine="0"/>
                        <w:rPr>
                          <w:rFonts w:ascii="Arial" w:hAnsi="Arial" w:cs="Arial"/>
                          <w:sz w:val="16"/>
                          <w:szCs w:val="16"/>
                        </w:rPr>
                      </w:pPr>
                      <w:r>
                        <w:t xml:space="preserve"> </w:t>
                      </w:r>
                    </w:p>
                  </w:txbxContent>
                </v:textbox>
              </v:shape>
            </w:pict>
          </mc:Fallback>
        </mc:AlternateContent>
      </w:r>
      <w:r w:rsidR="00F372B8">
        <w:t>DSP II</w:t>
      </w:r>
      <w:r w:rsidR="00245ACC">
        <w:t xml:space="preserve"> </w:t>
      </w:r>
      <w:r w:rsidR="00F372B8">
        <w:t>Final</w:t>
      </w:r>
      <w:r w:rsidR="00841227">
        <w:t xml:space="preserve"> Project Template</w:t>
      </w:r>
      <w:r w:rsidR="00245ACC">
        <w:t xml:space="preserve"> </w:t>
      </w:r>
    </w:p>
    <w:p w14:paraId="641E8207"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016F43E7" w14:textId="77777777" w:rsidR="009303D9" w:rsidRPr="005B520E" w:rsidRDefault="00245ACC" w:rsidP="00BE4230">
      <w:pPr>
        <w:pStyle w:val="Author"/>
      </w:pPr>
      <w:r w:rsidRPr="00245ACC">
        <w:lastRenderedPageBreak/>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7" w:history="1">
        <w:r w:rsidRPr="006776E3">
          <w:rPr>
            <w:rStyle w:val="Hyperlink"/>
          </w:rPr>
          <w:t>name1@uncc.edu</w:t>
        </w:r>
      </w:hyperlink>
      <w:r>
        <w:t xml:space="preserve"> and </w:t>
      </w:r>
      <w:hyperlink r:id="rId8"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169B7338"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57A98482" w:rsidR="00354BCB" w:rsidRPr="00354BCB" w:rsidRDefault="00BF2B0D" w:rsidP="00354BCB">
      <w:pPr>
        <w:pStyle w:val="Abstract"/>
      </w:pPr>
      <w:r>
        <w:rPr>
          <w:noProof/>
        </w:rPr>
        <w:lastRenderedPageBreak/>
        <mc:AlternateContent>
          <mc:Choice Requires="wps">
            <w:drawing>
              <wp:anchor distT="0" distB="0" distL="114300" distR="114300" simplePos="0" relativeHeight="251658240" behindDoc="0" locked="0" layoutInCell="1" allowOverlap="1" wp14:anchorId="29BB3E9B" wp14:editId="2A300E55">
                <wp:simplePos x="0" y="0"/>
                <wp:positionH relativeFrom="column">
                  <wp:posOffset>3444875</wp:posOffset>
                </wp:positionH>
                <wp:positionV relativeFrom="page">
                  <wp:posOffset>2022475</wp:posOffset>
                </wp:positionV>
                <wp:extent cx="3150235" cy="1770380"/>
                <wp:effectExtent l="0" t="0" r="24765" b="33020"/>
                <wp:wrapSquare wrapText="bothSides"/>
                <wp:docPr id="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77038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51AE290" w14:textId="180E1F08" w:rsidR="0030485B" w:rsidRDefault="0030485B" w:rsidP="00BF2B0D">
                            <w:pPr>
                              <w:pStyle w:val="BodyText"/>
                              <w:ind w:firstLine="0"/>
                            </w:pPr>
                            <w:r w:rsidRPr="00BF2B0D">
                              <w:rPr>
                                <w:noProof/>
                                <w:lang w:val="en-US" w:eastAsia="en-US"/>
                              </w:rPr>
                              <w:drawing>
                                <wp:inline distT="0" distB="0" distL="0" distR="0" wp14:anchorId="4C3337F8" wp14:editId="19E4056A">
                                  <wp:extent cx="2958465" cy="142349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8465" cy="1423493"/>
                                          </a:xfrm>
                                          <a:prstGeom prst="rect">
                                            <a:avLst/>
                                          </a:prstGeom>
                                          <a:noFill/>
                                          <a:ln>
                                            <a:noFill/>
                                          </a:ln>
                                        </pic:spPr>
                                      </pic:pic>
                                    </a:graphicData>
                                  </a:graphic>
                                </wp:inline>
                              </w:drawing>
                            </w:r>
                          </w:p>
                          <w:p w14:paraId="7DEAD52E" w14:textId="0AB54632" w:rsidR="0030485B" w:rsidRDefault="0030485B" w:rsidP="00BF2B0D">
                            <w:pPr>
                              <w:pStyle w:val="BodyText"/>
                              <w:ind w:firstLine="0"/>
                            </w:pPr>
                            <w:r>
                              <w:t>Fig. 1.  Block diagram of digital negative capacitor.</w:t>
                            </w:r>
                          </w:p>
                          <w:p w14:paraId="3501470A" w14:textId="77777777" w:rsidR="0030485B" w:rsidRDefault="0030485B" w:rsidP="00BF2B0D">
                            <w:pPr>
                              <w:pStyle w:val="Body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71.25pt;margin-top:159.25pt;width:248.05pt;height:139.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">
                <v:textbox>
                  <w:txbxContent>
                    <w:p w14:paraId="751AE290" w14:textId="180E1F08" w:rsidR="0030485B" w:rsidRDefault="0030485B" w:rsidP="00BF2B0D">
                      <w:pPr>
                        <w:pStyle w:val="BodyText"/>
                        <w:ind w:firstLine="0"/>
                      </w:pPr>
                      <w:r w:rsidRPr="00BF2B0D">
                        <w:rPr>
                          <w:noProof/>
                          <w:lang w:val="en-US" w:eastAsia="en-US"/>
                        </w:rPr>
                        <w:drawing>
                          <wp:inline distT="0" distB="0" distL="0" distR="0" wp14:anchorId="4C3337F8" wp14:editId="19E4056A">
                            <wp:extent cx="2958465" cy="142349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8465" cy="1423493"/>
                                    </a:xfrm>
                                    <a:prstGeom prst="rect">
                                      <a:avLst/>
                                    </a:prstGeom>
                                    <a:noFill/>
                                    <a:ln>
                                      <a:noFill/>
                                    </a:ln>
                                  </pic:spPr>
                                </pic:pic>
                              </a:graphicData>
                            </a:graphic>
                          </wp:inline>
                        </w:drawing>
                      </w:r>
                    </w:p>
                    <w:p w14:paraId="7DEAD52E" w14:textId="0AB54632" w:rsidR="0030485B" w:rsidRDefault="0030485B" w:rsidP="00BF2B0D">
                      <w:pPr>
                        <w:pStyle w:val="BodyText"/>
                        <w:ind w:firstLine="0"/>
                      </w:pPr>
                      <w:r>
                        <w:t>Fig. 1.  Block diagram of digital negative capacitor.</w:t>
                      </w:r>
                    </w:p>
                    <w:p w14:paraId="3501470A" w14:textId="77777777" w:rsidR="0030485B" w:rsidRDefault="0030485B" w:rsidP="00BF2B0D">
                      <w:pPr>
                        <w:pStyle w:val="BodyText"/>
                      </w:pPr>
                    </w:p>
                  </w:txbxContent>
                </v:textbox>
                <w10:wrap type="square" anchory="page"/>
              </v:shape>
            </w:pict>
          </mc:Fallback>
        </mc:AlternateContent>
      </w:r>
      <w:r w:rsidR="009303D9">
        <w:rPr>
          <w:i/>
          <w:iCs/>
        </w:rPr>
        <w:t>Abstract</w:t>
      </w:r>
      <w:r w:rsidR="009303D9">
        <w:t>—</w:t>
      </w:r>
      <w:r w:rsidR="005B0344" w:rsidRPr="005B0344">
        <w:t xml:space="preserve">This </w:t>
      </w:r>
      <w:r w:rsidR="004A4FB0">
        <w:t xml:space="preserve">report summarizes </w:t>
      </w:r>
      <w:r w:rsidR="00F372B8">
        <w:t>whatever</w:t>
      </w:r>
      <w:r w:rsidR="00245ACC">
        <w:t>.  In this project, the mbed.org interface was used to compile a</w:t>
      </w:r>
      <w:r w:rsidR="00007D92">
        <w:t xml:space="preserve"> FRDM-K64F</w:t>
      </w:r>
      <w:r w:rsidR="00245ACC">
        <w:t xml:space="preserve"> project that caused LED_2 (red LED) to flash on and off approximately twice per second, and caused the </w:t>
      </w:r>
      <w:r w:rsidR="008E0EF4">
        <w:t>digital-to-analog converter (</w:t>
      </w:r>
      <w:r w:rsidR="00007D92">
        <w:t>DAC</w:t>
      </w:r>
      <w:proofErr w:type="gramStart"/>
      <w:r w:rsidR="008E0EF4">
        <w:t>)</w:t>
      </w:r>
      <w:r w:rsidR="00245ACC">
        <w:t xml:space="preserve">  to</w:t>
      </w:r>
      <w:proofErr w:type="gramEnd"/>
      <w:r w:rsidR="00A67830">
        <w:t xml:space="preserve"> implement negative capacitance</w:t>
      </w:r>
      <w:r w:rsidR="00245ACC">
        <w:t xml:space="preserve">.  Results </w:t>
      </w:r>
      <w:r w:rsidR="00A67830">
        <w:t>included are:</w:t>
      </w:r>
      <w:r w:rsidR="00245ACC">
        <w:t xml:space="preserve"> 1) software</w:t>
      </w:r>
      <w:r w:rsidR="00A67830">
        <w:t xml:space="preserve"> code,</w:t>
      </w:r>
      <w:r w:rsidR="00245ACC">
        <w:t xml:space="preserve"> 2) measured clock frequencies</w:t>
      </w:r>
      <w:r w:rsidR="002408C3">
        <w:t xml:space="preserve"> and capacitance</w:t>
      </w:r>
      <w:r w:rsidR="00245ACC">
        <w:t xml:space="preserve">, and 3) </w:t>
      </w:r>
      <w:r w:rsidR="00A67830">
        <w:t xml:space="preserve">oscilloscope </w:t>
      </w:r>
      <w:r w:rsidR="002408C3">
        <w:t>wavefor</w:t>
      </w:r>
      <w:r w:rsidR="00245ACC">
        <w:t>m</w:t>
      </w:r>
      <w:r w:rsidR="00A67830">
        <w:t>s</w:t>
      </w:r>
      <w:r w:rsidR="005B0344" w:rsidRPr="005B0344">
        <w:t xml:space="preserve">.  </w:t>
      </w:r>
      <w:r w:rsidR="00841227">
        <w:t xml:space="preserve"> Blah, blah, blah, blah, blah, blah, blah, blah, blah, blah, blah, blah, blah, blah, blah, blah, blah, blah, blah, blah, blah, blah, blah, blah, blah, blah, blah, blah, blah, blah, blah, blah, blah, blah, blah, blah, blah, blah, blah, blah, blah, blah, blah, blah, blah, blah, blah.</w:t>
      </w:r>
    </w:p>
    <w:p w14:paraId="6C717D35" w14:textId="77777777" w:rsidR="009303D9" w:rsidRPr="00D632BE" w:rsidRDefault="009303D9" w:rsidP="006B6B66">
      <w:pPr>
        <w:pStyle w:val="Heading1"/>
      </w:pPr>
      <w:r w:rsidRPr="00D632BE">
        <w:t xml:space="preserve">Introduction </w:t>
      </w:r>
    </w:p>
    <w:p w14:paraId="169F708F" w14:textId="2D593B3E" w:rsidR="00841227" w:rsidRDefault="00354BCB" w:rsidP="00820C25">
      <w:pPr>
        <w:pStyle w:val="BodyText"/>
        <w:rPr>
          <w:lang w:val="en-US"/>
        </w:rPr>
      </w:pPr>
      <w:r w:rsidRPr="00354BCB">
        <w:rPr>
          <w:b/>
          <w:i/>
          <w:color w:val="FF00FF"/>
          <w:u w:val="single"/>
        </w:rPr>
        <w:t xml:space="preserve">Project reports </w:t>
      </w:r>
      <w:r w:rsidR="00595DAD">
        <w:rPr>
          <w:b/>
          <w:i/>
          <w:color w:val="FF00FF"/>
          <w:u w:val="single"/>
        </w:rPr>
        <w:t>must be exactly 3 pages long</w:t>
      </w:r>
      <w:r w:rsidRPr="00354BCB">
        <w:rPr>
          <w:b/>
          <w:i/>
          <w:color w:val="FF00FF"/>
          <w:u w:val="single"/>
        </w:rPr>
        <w:t xml:space="preserve"> </w:t>
      </w:r>
      <w:r w:rsidR="00595DAD">
        <w:rPr>
          <w:b/>
          <w:i/>
          <w:color w:val="FF00FF"/>
          <w:u w:val="single"/>
        </w:rPr>
        <w:t>and in this format, with approximaely same proportions of space allocated to the figures, and each section</w:t>
      </w:r>
      <w:r w:rsidRPr="00354BCB">
        <w:rPr>
          <w:b/>
          <w:i/>
          <w:color w:val="FF00FF"/>
          <w:u w:val="single"/>
        </w:rPr>
        <w:t>.</w:t>
      </w:r>
      <w:r w:rsidR="00FE56BB">
        <w:rPr>
          <w:lang w:val="en-US"/>
        </w:rPr>
        <w:t>.</w:t>
      </w:r>
      <w:r w:rsidR="00841227">
        <w:rPr>
          <w:lang w:val="en-US"/>
        </w:rPr>
        <w:t xml:space="preserve">  </w:t>
      </w:r>
    </w:p>
    <w:p w14:paraId="6A8C63FF" w14:textId="52DEADF3" w:rsidR="00841227" w:rsidRDefault="00841227" w:rsidP="00820C25">
      <w:pPr>
        <w:pStyle w:val="BodyText"/>
        <w:rPr>
          <w:lang w:val="en-US"/>
        </w:rPr>
      </w:pPr>
      <w:r>
        <w:rPr>
          <w:lang w:val="en-US"/>
        </w:rPr>
        <w:t>N</w:t>
      </w:r>
      <w:r w:rsidR="00612935">
        <w:rPr>
          <w:lang w:val="en-US"/>
        </w:rPr>
        <w:t>on-Foster circuit elements such as n</w:t>
      </w:r>
      <w:r>
        <w:rPr>
          <w:lang w:val="en-US"/>
        </w:rPr>
        <w:t xml:space="preserve">egative capacitors and negative inductors </w:t>
      </w:r>
      <w:r w:rsidR="00612935">
        <w:rPr>
          <w:lang w:val="en-US"/>
        </w:rPr>
        <w:t>offer the potential for significant performance improvement</w:t>
      </w:r>
      <w:r>
        <w:rPr>
          <w:lang w:val="en-US"/>
        </w:rPr>
        <w:t xml:space="preserve"> </w:t>
      </w:r>
      <w:r w:rsidR="00612935">
        <w:rPr>
          <w:lang w:val="en-US"/>
        </w:rPr>
        <w:t xml:space="preserve">in </w:t>
      </w:r>
      <w:r>
        <w:rPr>
          <w:lang w:val="en-US"/>
        </w:rPr>
        <w:t>metamaterials,</w:t>
      </w:r>
      <w:r w:rsidR="00612935">
        <w:rPr>
          <w:lang w:val="en-US"/>
        </w:rPr>
        <w:t xml:space="preserve"> antennas,</w:t>
      </w:r>
      <w:r>
        <w:rPr>
          <w:lang w:val="en-US"/>
        </w:rPr>
        <w:t xml:space="preserve"> …blah, blah, </w:t>
      </w:r>
      <w:proofErr w:type="gramStart"/>
      <w:r>
        <w:rPr>
          <w:lang w:val="en-US"/>
        </w:rPr>
        <w:t>blah</w:t>
      </w:r>
      <w:proofErr w:type="gramEnd"/>
      <w:r>
        <w:rPr>
          <w:lang w:val="en-US"/>
        </w:rPr>
        <w:t xml:space="preserve"> [1</w:t>
      </w:r>
      <w:r w:rsidR="00612935">
        <w:rPr>
          <w:lang w:val="en-US"/>
        </w:rPr>
        <w:t>-2</w:t>
      </w:r>
      <w:r>
        <w:rPr>
          <w:lang w:val="en-US"/>
        </w:rPr>
        <w:t xml:space="preserve">].  </w:t>
      </w:r>
      <w:r w:rsidR="00612935">
        <w:rPr>
          <w:lang w:val="en-US"/>
        </w:rPr>
        <w:t xml:space="preserve">These non-Foster have historically been constructed using </w:t>
      </w:r>
      <w:proofErr w:type="spellStart"/>
      <w:r w:rsidR="00612935">
        <w:rPr>
          <w:lang w:val="en-US"/>
        </w:rPr>
        <w:t>Linvill</w:t>
      </w:r>
      <w:proofErr w:type="spellEnd"/>
      <w:r w:rsidR="00612935">
        <w:rPr>
          <w:lang w:val="en-US"/>
        </w:rPr>
        <w:t xml:space="preserve"> circuits and current conveyors [3-4].  However,</w:t>
      </w:r>
      <w:r w:rsidR="00BF2B0D">
        <w:rPr>
          <w:lang w:val="en-US"/>
        </w:rPr>
        <w:t xml:space="preserve"> stability is often a concern in such analog circuit approaches [5].</w:t>
      </w:r>
      <w:r w:rsidR="00612935">
        <w:rPr>
          <w:lang w:val="en-US"/>
        </w:rPr>
        <w:t xml:space="preserve"> </w:t>
      </w:r>
      <w:r w:rsidR="00BF2B0D">
        <w:rPr>
          <w:lang w:val="en-US"/>
        </w:rPr>
        <w:t xml:space="preserve"> Therefore, we consider </w:t>
      </w:r>
      <w:r w:rsidR="00612935">
        <w:rPr>
          <w:lang w:val="en-US"/>
        </w:rPr>
        <w:t xml:space="preserve">a new digital design approach </w:t>
      </w:r>
      <w:r w:rsidR="00BF2B0D">
        <w:rPr>
          <w:lang w:val="en-US"/>
        </w:rPr>
        <w:t>offering</w:t>
      </w:r>
      <w:r w:rsidR="00612935">
        <w:rPr>
          <w:lang w:val="en-US"/>
        </w:rPr>
        <w:t xml:space="preserve"> greater control of performance and stability.</w:t>
      </w:r>
    </w:p>
    <w:p w14:paraId="3B491497" w14:textId="77777777" w:rsidR="006B446C" w:rsidRDefault="00841227" w:rsidP="00820C25">
      <w:pPr>
        <w:pStyle w:val="BodyText"/>
        <w:rPr>
          <w:lang w:val="en-US"/>
        </w:rPr>
      </w:pPr>
      <w:r>
        <w:rPr>
          <w:lang w:val="en-US"/>
        </w:rPr>
        <w:t>In this project, we investigate</w:t>
      </w:r>
      <w:r w:rsidRPr="00841227">
        <w:rPr>
          <w:lang w:val="en-US"/>
        </w:rPr>
        <w:t xml:space="preserve"> </w:t>
      </w:r>
      <w:r>
        <w:rPr>
          <w:lang w:val="en-US"/>
        </w:rPr>
        <w:t xml:space="preserve">a digital negative </w:t>
      </w:r>
      <w:r w:rsidR="000D047E">
        <w:rPr>
          <w:lang w:val="en-US"/>
        </w:rPr>
        <w:t xml:space="preserve">capacitor </w:t>
      </w:r>
      <w:r w:rsidRPr="00841227">
        <w:rPr>
          <w:lang w:val="en-US"/>
        </w:rPr>
        <w:t>blah, blah, blah, blah, blah</w:t>
      </w:r>
      <w:r>
        <w:rPr>
          <w:lang w:val="en-US"/>
        </w:rPr>
        <w:t xml:space="preserve">, blah, blah, blah, blah, </w:t>
      </w:r>
      <w:proofErr w:type="gramStart"/>
      <w:r>
        <w:rPr>
          <w:lang w:val="en-US"/>
        </w:rPr>
        <w:t>blah</w:t>
      </w:r>
      <w:proofErr w:type="gramEnd"/>
      <w:r>
        <w:rPr>
          <w:lang w:val="en-US"/>
        </w:rPr>
        <w:t xml:space="preserve">.  Earlier Weldon describes the fundamentals of a digital negative capacitor, </w:t>
      </w:r>
      <w:proofErr w:type="gramStart"/>
      <w:r>
        <w:rPr>
          <w:lang w:val="en-US"/>
        </w:rPr>
        <w:t>where …</w:t>
      </w:r>
      <w:r w:rsidR="00BF2B0D">
        <w:rPr>
          <w:lang w:val="en-US"/>
        </w:rPr>
        <w:t>.blah</w:t>
      </w:r>
      <w:proofErr w:type="gramEnd"/>
      <w:r w:rsidR="00BF2B0D">
        <w:rPr>
          <w:lang w:val="en-US"/>
        </w:rPr>
        <w:t>, blah, blah, blah, blah [6</w:t>
      </w:r>
      <w:r>
        <w:rPr>
          <w:lang w:val="en-US"/>
        </w:rPr>
        <w:t>]. In a second article, Weldon describes stability analysis…</w:t>
      </w:r>
      <w:proofErr w:type="gramStart"/>
      <w:r w:rsidR="00BF2B0D">
        <w:rPr>
          <w:lang w:val="en-US"/>
        </w:rPr>
        <w:t>.blah</w:t>
      </w:r>
      <w:proofErr w:type="gramEnd"/>
      <w:r w:rsidR="00BF2B0D">
        <w:rPr>
          <w:lang w:val="en-US"/>
        </w:rPr>
        <w:t>, blah, blah, blah, blah [7</w:t>
      </w:r>
      <w:r>
        <w:rPr>
          <w:lang w:val="en-US"/>
        </w:rPr>
        <w:t>].   B</w:t>
      </w:r>
      <w:r w:rsidRPr="00841227">
        <w:rPr>
          <w:lang w:val="en-US"/>
        </w:rPr>
        <w:t>lah, blah, blah, blah, blah, blah, blah, blah, blah, blah, blah, blah, blah, blah, blah, blah, blah, blah, blah, blah, blah, blah, blah, blah, blah, blah, blah, blah, blah, blah, blah.</w:t>
      </w:r>
      <w:r w:rsidR="000D047E">
        <w:rPr>
          <w:lang w:val="en-US"/>
        </w:rPr>
        <w:t xml:space="preserve"> </w:t>
      </w:r>
    </w:p>
    <w:p w14:paraId="58DD3C09" w14:textId="28C13386" w:rsidR="009303D9" w:rsidRPr="00820C25" w:rsidRDefault="000D047E" w:rsidP="00820C25">
      <w:pPr>
        <w:pStyle w:val="BodyText"/>
        <w:rPr>
          <w:lang w:val="en-US"/>
        </w:rPr>
      </w:pPr>
      <w:r>
        <w:rPr>
          <w:lang w:val="en-US"/>
        </w:rPr>
        <w:t xml:space="preserve"> In the following, </w:t>
      </w:r>
      <w:r w:rsidR="006B446C">
        <w:rPr>
          <w:lang w:val="en-US"/>
        </w:rPr>
        <w:t>B</w:t>
      </w:r>
      <w:r w:rsidR="006B446C" w:rsidRPr="00841227">
        <w:rPr>
          <w:lang w:val="en-US"/>
        </w:rPr>
        <w:t>lah, blah, blah, blah, blah, blah, blah, blah, blah, blah, blah, blah, blah, blah, blah, blah, blah, blah, blah, blah, blah, blah, blah</w:t>
      </w:r>
    </w:p>
    <w:p w14:paraId="3A5500C2" w14:textId="77777777" w:rsidR="009303D9" w:rsidRDefault="00820C25" w:rsidP="00BE1F39">
      <w:pPr>
        <w:pStyle w:val="Heading1"/>
      </w:pPr>
      <w:r>
        <w:t>Theory</w:t>
      </w:r>
    </w:p>
    <w:p w14:paraId="6A0AE3FF" w14:textId="44EA35C2" w:rsidR="00FE56BB" w:rsidRDefault="00820C25" w:rsidP="00FE56BB">
      <w:pPr>
        <w:pStyle w:val="BodyText"/>
        <w:rPr>
          <w:lang w:val="en-US"/>
        </w:rPr>
      </w:pPr>
      <w:r>
        <w:t xml:space="preserve">The </w:t>
      </w:r>
      <w:r w:rsidR="000D047E">
        <w:t xml:space="preserve">block diagram of the proposed digital </w:t>
      </w:r>
      <w:r>
        <w:t>negative capacit</w:t>
      </w:r>
      <w:r w:rsidR="000D047E">
        <w:t xml:space="preserve">or </w:t>
      </w:r>
      <w:r>
        <w:t xml:space="preserve">is </w:t>
      </w:r>
      <w:r w:rsidR="000D047E">
        <w:t>shown in Fig. 1, along with a driving voltage source with source resistance R</w:t>
      </w:r>
      <w:r w:rsidR="000D047E" w:rsidRPr="000D047E">
        <w:rPr>
          <w:vertAlign w:val="subscript"/>
        </w:rPr>
        <w:t>s</w:t>
      </w:r>
      <w:r w:rsidR="000D047E">
        <w:t>.  The input voltage v</w:t>
      </w:r>
      <w:r w:rsidR="000D047E" w:rsidRPr="000D047E">
        <w:rPr>
          <w:vertAlign w:val="subscript"/>
        </w:rPr>
        <w:t>in</w:t>
      </w:r>
      <w:r w:rsidR="000D047E">
        <w:t>(t) is digitized by the ADC (analog-to-digital converter) to form v</w:t>
      </w:r>
      <w:r w:rsidR="000D047E" w:rsidRPr="000D047E">
        <w:rPr>
          <w:vertAlign w:val="subscript"/>
        </w:rPr>
        <w:t>in</w:t>
      </w:r>
      <w:r w:rsidR="000D047E">
        <w:t>[n].  Then, v</w:t>
      </w:r>
      <w:r w:rsidR="000D047E" w:rsidRPr="000D047E">
        <w:rPr>
          <w:vertAlign w:val="subscript"/>
        </w:rPr>
        <w:t>dac</w:t>
      </w:r>
      <w:r w:rsidR="000D047E">
        <w:t>[n]</w:t>
      </w:r>
      <w:r w:rsidR="00DE6A67">
        <w:t xml:space="preserve"> </w:t>
      </w:r>
      <w:r w:rsidR="000D047E">
        <w:t>=</w:t>
      </w:r>
      <w:r w:rsidR="000D047E" w:rsidRPr="000D047E">
        <w:t xml:space="preserve"> </w:t>
      </w:r>
      <w:r w:rsidR="000D047E">
        <w:t>v</w:t>
      </w:r>
      <w:r w:rsidR="000D047E" w:rsidRPr="000D047E">
        <w:rPr>
          <w:vertAlign w:val="subscript"/>
        </w:rPr>
        <w:t>in</w:t>
      </w:r>
      <w:r w:rsidR="000D047E">
        <w:t>[n]*h[n], with z-tranform V</w:t>
      </w:r>
      <w:r w:rsidR="000D047E" w:rsidRPr="000D047E">
        <w:rPr>
          <w:vertAlign w:val="subscript"/>
        </w:rPr>
        <w:t>dac</w:t>
      </w:r>
      <w:r w:rsidR="000D047E">
        <w:t>(z)=V</w:t>
      </w:r>
      <w:r w:rsidR="000D047E" w:rsidRPr="000D047E">
        <w:rPr>
          <w:vertAlign w:val="subscript"/>
        </w:rPr>
        <w:t>in</w:t>
      </w:r>
      <w:r w:rsidR="000D047E">
        <w:t xml:space="preserve">(z)H(z).  The DAC (digital-to-analog converter) </w:t>
      </w:r>
      <w:r w:rsidR="00DE6A67">
        <w:t>converts v</w:t>
      </w:r>
      <w:r w:rsidR="00DE6A67" w:rsidRPr="000D047E">
        <w:rPr>
          <w:vertAlign w:val="subscript"/>
        </w:rPr>
        <w:t>dac</w:t>
      </w:r>
      <w:r w:rsidR="00DE6A67">
        <w:t>[n] into continuous-time voltage v</w:t>
      </w:r>
      <w:r w:rsidR="00DE6A67" w:rsidRPr="000D047E">
        <w:rPr>
          <w:vertAlign w:val="subscript"/>
        </w:rPr>
        <w:t>dac</w:t>
      </w:r>
      <w:r w:rsidR="00DE6A67">
        <w:t>(t), and then i</w:t>
      </w:r>
      <w:r w:rsidR="00DE6A67" w:rsidRPr="00DE6A67">
        <w:rPr>
          <w:vertAlign w:val="subscript"/>
        </w:rPr>
        <w:t>in</w:t>
      </w:r>
      <w:r w:rsidR="00DE6A67">
        <w:t>(t)=v</w:t>
      </w:r>
      <w:r w:rsidR="00DE6A67" w:rsidRPr="00DE6A67">
        <w:rPr>
          <w:vertAlign w:val="subscript"/>
        </w:rPr>
        <w:t>in</w:t>
      </w:r>
      <w:r w:rsidR="00DE6A67">
        <w:t>(t)-v</w:t>
      </w:r>
      <w:r w:rsidR="00DE6A67" w:rsidRPr="00DE6A67">
        <w:rPr>
          <w:vertAlign w:val="subscript"/>
        </w:rPr>
        <w:t>dac</w:t>
      </w:r>
      <w:r w:rsidR="00DE6A67">
        <w:t>(t))/R</w:t>
      </w:r>
      <w:r w:rsidR="00DE6A67" w:rsidRPr="00DE6A67">
        <w:rPr>
          <w:vertAlign w:val="subscript"/>
        </w:rPr>
        <w:t>dac</w:t>
      </w:r>
      <w:r w:rsidR="00DE6A67">
        <w:t xml:space="preserve"> .  B</w:t>
      </w:r>
      <w:r>
        <w:t>ased on the theory provided in [2]</w:t>
      </w:r>
      <w:r w:rsidR="00EE071F">
        <w:t xml:space="preserve"> and [3]</w:t>
      </w:r>
      <w:r w:rsidR="009303D9" w:rsidRPr="005B520E">
        <w:t xml:space="preserve">, </w:t>
      </w:r>
      <w:r>
        <w:t xml:space="preserve">where the </w:t>
      </w:r>
      <w:r w:rsidR="00FE56BB">
        <w:t xml:space="preserve">DAC current </w:t>
      </w:r>
      <w:r w:rsidR="00FE56BB" w:rsidRPr="00FE56BB">
        <w:rPr>
          <w:i/>
        </w:rPr>
        <w:t xml:space="preserve">i(t) </w:t>
      </w:r>
      <w:r w:rsidR="00FE56BB">
        <w:t xml:space="preserve">is </w:t>
      </w:r>
    </w:p>
    <w:p w14:paraId="3ED99F74" w14:textId="2647B51D" w:rsidR="00FE56BB" w:rsidRPr="005B520E" w:rsidRDefault="00FE56BB" w:rsidP="00FE56BB">
      <w:pPr>
        <w:pStyle w:val="equation"/>
      </w:pPr>
      <w:r w:rsidRPr="005B520E">
        <w:tab/>
      </w:r>
      <w:r w:rsidR="00BE121A" w:rsidRPr="008B43B7">
        <w:rPr>
          <w:rFonts w:ascii="Arial" w:hAnsi="Arial"/>
          <w:b/>
          <w:position w:val="-24"/>
          <w:sz w:val="24"/>
        </w:rPr>
        <w:object w:dxaOrig="3080" w:dyaOrig="660" w14:anchorId="508F58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4pt;height:32.8pt" o:ole="">
            <v:imagedata r:id="rId11" o:title=""/>
          </v:shape>
          <o:OLEObject Type="Embed" ProgID="Equation.DSMT4" ShapeID="_x0000_i1025" DrawAspect="Content" ObjectID="_1446009068" r:id="rId12"/>
        </w:object>
      </w:r>
      <w:r>
        <w:tab/>
      </w:r>
      <w:r w:rsidRPr="00CB66E6">
        <w:t></w:t>
      </w:r>
      <w:r w:rsidRPr="00CB66E6">
        <w:t></w:t>
      </w:r>
      <w:r w:rsidRPr="00CB66E6">
        <w:t></w:t>
      </w:r>
    </w:p>
    <w:p w14:paraId="3DC6FB9C" w14:textId="62C9B398" w:rsidR="00820C25" w:rsidRDefault="00FE56BB" w:rsidP="00FE56BB">
      <w:pPr>
        <w:pStyle w:val="BodyText"/>
        <w:ind w:firstLine="0"/>
      </w:pPr>
      <w:r>
        <w:t xml:space="preserve">where </w:t>
      </w:r>
      <w:r w:rsidRPr="00FE56BB">
        <w:rPr>
          <w:i/>
        </w:rPr>
        <w:t>v[n]</w:t>
      </w:r>
      <w:r>
        <w:t xml:space="preserve"> is the analog-to-digital converter ADC sampled voltage, </w:t>
      </w:r>
      <w:r w:rsidRPr="00FE56BB">
        <w:rPr>
          <w:i/>
        </w:rPr>
        <w:t>C</w:t>
      </w:r>
      <w:r>
        <w:t xml:space="preserve"> is the capacitance, and </w:t>
      </w:r>
      <w:r w:rsidRPr="00FE56BB">
        <w:rPr>
          <w:i/>
        </w:rPr>
        <w:t>T</w:t>
      </w:r>
      <w:r>
        <w:t xml:space="preserve"> is the ADC and DAC sampling period. </w:t>
      </w:r>
    </w:p>
    <w:p w14:paraId="4B1CE02C" w14:textId="77777777" w:rsidR="00DE6A67" w:rsidRDefault="00DE6A67" w:rsidP="00DE6A67">
      <w:pPr>
        <w:pStyle w:val="BodyText"/>
        <w:rPr>
          <w:lang w:val="en-US"/>
        </w:rPr>
      </w:pPr>
      <w:r>
        <w:rPr>
          <w:lang w:val="en-US"/>
        </w:rPr>
        <w:t>Blah, blah</w:t>
      </w:r>
      <w:proofErr w:type="gramStart"/>
      <w:r>
        <w:rPr>
          <w:lang w:val="en-US"/>
        </w:rPr>
        <w:t>, ….</w:t>
      </w:r>
      <w:proofErr w:type="gramEnd"/>
      <w:r>
        <w:rPr>
          <w:lang w:val="en-US"/>
        </w:rPr>
        <w:t xml:space="preserve"> </w:t>
      </w:r>
    </w:p>
    <w:p w14:paraId="7E463E41" w14:textId="77777777" w:rsidR="00952B11" w:rsidRDefault="00DE6A67" w:rsidP="00952B11">
      <w:pPr>
        <w:pStyle w:val="BodyText"/>
        <w:rPr>
          <w:lang w:val="en-US"/>
        </w:rPr>
      </w:pPr>
      <w:r>
        <w:rPr>
          <w:lang w:val="en-US"/>
        </w:rPr>
        <w:t>Blah, blah</w:t>
      </w:r>
      <w:proofErr w:type="gramStart"/>
      <w:r>
        <w:rPr>
          <w:lang w:val="en-US"/>
        </w:rPr>
        <w:t>, ….</w:t>
      </w:r>
      <w:proofErr w:type="gramEnd"/>
      <w:r>
        <w:rPr>
          <w:lang w:val="en-US"/>
        </w:rPr>
        <w:t xml:space="preserve"> </w:t>
      </w:r>
    </w:p>
    <w:p w14:paraId="67CF49F5" w14:textId="22DB451F" w:rsidR="00952B11" w:rsidRPr="005B520E" w:rsidRDefault="00952B11" w:rsidP="00952B11">
      <w:pPr>
        <w:pStyle w:val="equation"/>
      </w:pPr>
      <w:r w:rsidRPr="005B520E">
        <w:tab/>
      </w:r>
      <w:r w:rsidR="00BE121A" w:rsidRPr="004F19BF">
        <w:rPr>
          <w:rFonts w:ascii="Arial" w:hAnsi="Arial"/>
          <w:position w:val="-32"/>
          <w:sz w:val="24"/>
        </w:rPr>
        <w:object w:dxaOrig="4160" w:dyaOrig="760" w14:anchorId="7D723EAC">
          <v:shape id="_x0000_i1026" type="#_x0000_t75" style="width:208pt;height:37.6pt" o:ole="">
            <v:imagedata r:id="rId13" o:title=""/>
          </v:shape>
          <o:OLEObject Type="Embed" ProgID="Equation.DSMT4" ShapeID="_x0000_i1026" DrawAspect="Content" ObjectID="_1446009069" r:id="rId14"/>
        </w:object>
      </w:r>
      <w:r>
        <w:tab/>
      </w:r>
      <w:r>
        <w:t></w:t>
      </w:r>
      <w:r>
        <w:t></w:t>
      </w:r>
      <w:r w:rsidRPr="00CB66E6">
        <w:t></w:t>
      </w:r>
    </w:p>
    <w:p w14:paraId="3E3CE560" w14:textId="3954F8A4" w:rsidR="00DE6A67" w:rsidRDefault="00952B11" w:rsidP="00952B11">
      <w:pPr>
        <w:pStyle w:val="BodyText"/>
        <w:ind w:firstLine="0"/>
        <w:rPr>
          <w:lang w:val="en-US"/>
        </w:rPr>
      </w:pPr>
      <w:proofErr w:type="gramStart"/>
      <w:r>
        <w:rPr>
          <w:lang w:val="en-US"/>
        </w:rPr>
        <w:t>where</w:t>
      </w:r>
      <w:proofErr w:type="gramEnd"/>
      <w:r>
        <w:rPr>
          <w:lang w:val="en-US"/>
        </w:rPr>
        <w:t xml:space="preserve"> R is…</w:t>
      </w:r>
      <w:r w:rsidRPr="00952B11">
        <w:rPr>
          <w:lang w:val="en-US"/>
        </w:rPr>
        <w:t xml:space="preserve"> </w:t>
      </w:r>
      <w:r w:rsidRPr="00841227">
        <w:rPr>
          <w:lang w:val="en-US"/>
        </w:rPr>
        <w:t>blah, blah, blah, blah, blah</w:t>
      </w:r>
    </w:p>
    <w:p w14:paraId="3DC0EC54" w14:textId="77777777" w:rsidR="00DE6A67" w:rsidRDefault="00DE6A67" w:rsidP="00DE6A67">
      <w:pPr>
        <w:pStyle w:val="BodyText"/>
        <w:rPr>
          <w:lang w:val="en-US"/>
        </w:rPr>
      </w:pPr>
      <w:r>
        <w:rPr>
          <w:lang w:val="en-US"/>
        </w:rPr>
        <w:t>Blah, blah</w:t>
      </w:r>
      <w:proofErr w:type="gramStart"/>
      <w:r>
        <w:rPr>
          <w:lang w:val="en-US"/>
        </w:rPr>
        <w:t>, ….</w:t>
      </w:r>
      <w:proofErr w:type="gramEnd"/>
      <w:r>
        <w:rPr>
          <w:lang w:val="en-US"/>
        </w:rPr>
        <w:t xml:space="preserve"> </w:t>
      </w:r>
    </w:p>
    <w:p w14:paraId="05FC69EE" w14:textId="47DFA985" w:rsidR="00952B11" w:rsidRDefault="00DE6A67" w:rsidP="00952B11">
      <w:pPr>
        <w:pStyle w:val="BodyText"/>
        <w:rPr>
          <w:lang w:val="en-US"/>
        </w:rPr>
      </w:pPr>
      <w:r>
        <w:rPr>
          <w:lang w:val="en-US"/>
        </w:rPr>
        <w:t>Blah, blah</w:t>
      </w:r>
      <w:proofErr w:type="gramStart"/>
      <w:r>
        <w:rPr>
          <w:lang w:val="en-US"/>
        </w:rPr>
        <w:t>, ….</w:t>
      </w:r>
      <w:proofErr w:type="gramEnd"/>
      <w:r>
        <w:rPr>
          <w:lang w:val="en-US"/>
        </w:rPr>
        <w:t xml:space="preserve"> </w:t>
      </w:r>
    </w:p>
    <w:p w14:paraId="0038DF02" w14:textId="43920F12" w:rsidR="00952B11" w:rsidRDefault="00952B11" w:rsidP="00952B11">
      <w:pPr>
        <w:pStyle w:val="equation"/>
      </w:pPr>
      <w:r w:rsidRPr="005B520E">
        <w:tab/>
      </w:r>
      <w:r w:rsidR="00BE121A" w:rsidRPr="0090617F">
        <w:rPr>
          <w:rFonts w:ascii="Arial" w:hAnsi="Arial"/>
          <w:position w:val="-32"/>
          <w:sz w:val="24"/>
        </w:rPr>
        <w:object w:dxaOrig="3900" w:dyaOrig="760" w14:anchorId="5A993BA5">
          <v:shape id="_x0000_i1027" type="#_x0000_t75" style="width:195.2pt;height:37.6pt" o:ole="">
            <v:imagedata r:id="rId15" o:title=""/>
          </v:shape>
          <o:OLEObject Type="Embed" ProgID="Equation.DSMT4" ShapeID="_x0000_i1027" DrawAspect="Content" ObjectID="_1446009070" r:id="rId16"/>
        </w:object>
      </w:r>
      <w:r>
        <w:tab/>
      </w:r>
      <w:r>
        <w:t></w:t>
      </w:r>
      <w:r>
        <w:t></w:t>
      </w:r>
      <w:r w:rsidRPr="00CB66E6">
        <w:t></w:t>
      </w:r>
    </w:p>
    <w:p w14:paraId="423D9B9B" w14:textId="77777777" w:rsidR="00952B11" w:rsidRDefault="00952B11" w:rsidP="00952B11">
      <w:pPr>
        <w:pStyle w:val="BodyText"/>
        <w:ind w:firstLine="0"/>
        <w:rPr>
          <w:lang w:val="en-US"/>
        </w:rPr>
      </w:pPr>
      <w:proofErr w:type="gramStart"/>
      <w:r>
        <w:rPr>
          <w:lang w:val="en-US"/>
        </w:rPr>
        <w:t>where</w:t>
      </w:r>
      <w:proofErr w:type="gramEnd"/>
      <w:r>
        <w:rPr>
          <w:lang w:val="en-US"/>
        </w:rPr>
        <w:t xml:space="preserve"> R is…</w:t>
      </w:r>
      <w:r w:rsidRPr="00952B11">
        <w:rPr>
          <w:lang w:val="en-US"/>
        </w:rPr>
        <w:t xml:space="preserve"> </w:t>
      </w:r>
      <w:r w:rsidRPr="00841227">
        <w:rPr>
          <w:lang w:val="en-US"/>
        </w:rPr>
        <w:t>blah, blah, blah, blah, blah</w:t>
      </w:r>
    </w:p>
    <w:p w14:paraId="3582D534" w14:textId="4C78BC84" w:rsidR="00DE6A67" w:rsidRDefault="00952B11" w:rsidP="00DE6A67">
      <w:pPr>
        <w:pStyle w:val="BodyText"/>
        <w:rPr>
          <w:lang w:val="en-US"/>
        </w:rPr>
      </w:pPr>
      <w:proofErr w:type="gramStart"/>
      <w:r w:rsidRPr="00841227">
        <w:rPr>
          <w:lang w:val="en-US"/>
        </w:rPr>
        <w:t>blah</w:t>
      </w:r>
      <w:proofErr w:type="gramEnd"/>
      <w:r w:rsidRPr="00841227">
        <w:rPr>
          <w:lang w:val="en-US"/>
        </w:rPr>
        <w:t>, blah, blah, blah, blah</w:t>
      </w:r>
      <w:r>
        <w:rPr>
          <w:lang w:val="en-US"/>
        </w:rPr>
        <w:t xml:space="preserve"> </w:t>
      </w:r>
      <w:proofErr w:type="spellStart"/>
      <w:r w:rsidR="00DE6A67">
        <w:rPr>
          <w:lang w:val="en-US"/>
        </w:rPr>
        <w:t>Blah</w:t>
      </w:r>
      <w:proofErr w:type="spellEnd"/>
      <w:r w:rsidR="00DE6A67">
        <w:rPr>
          <w:lang w:val="en-US"/>
        </w:rPr>
        <w:t xml:space="preserve">, blah, …. </w:t>
      </w:r>
    </w:p>
    <w:p w14:paraId="0066FA91" w14:textId="77777777" w:rsidR="00952B11" w:rsidRDefault="00952B11" w:rsidP="00952B11">
      <w:pPr>
        <w:pStyle w:val="BodyText"/>
        <w:rPr>
          <w:lang w:val="en-US"/>
        </w:rPr>
      </w:pPr>
      <w:r>
        <w:rPr>
          <w:lang w:val="en-US"/>
        </w:rPr>
        <w:t>Blah, blah</w:t>
      </w:r>
      <w:proofErr w:type="gramStart"/>
      <w:r>
        <w:rPr>
          <w:lang w:val="en-US"/>
        </w:rPr>
        <w:t>, ….</w:t>
      </w:r>
      <w:proofErr w:type="gramEnd"/>
      <w:r>
        <w:rPr>
          <w:lang w:val="en-US"/>
        </w:rPr>
        <w:t xml:space="preserve"> </w:t>
      </w:r>
    </w:p>
    <w:p w14:paraId="09A7325E" w14:textId="7F5D7D51" w:rsidR="00952B11" w:rsidRDefault="00952B11" w:rsidP="00952B11">
      <w:pPr>
        <w:pStyle w:val="equation"/>
      </w:pPr>
      <w:r w:rsidRPr="005B520E">
        <w:tab/>
      </w:r>
      <w:r w:rsidR="00BE121A" w:rsidRPr="005434F0">
        <w:rPr>
          <w:rFonts w:ascii="Arial" w:hAnsi="Arial"/>
          <w:position w:val="-46"/>
          <w:sz w:val="24"/>
          <w:szCs w:val="24"/>
        </w:rPr>
        <w:object w:dxaOrig="3960" w:dyaOrig="1040" w14:anchorId="704E1A8D">
          <v:shape id="_x0000_i1028" type="#_x0000_t75" style="width:197.6pt;height:52pt" o:ole="">
            <v:imagedata r:id="rId17" o:title=""/>
          </v:shape>
          <o:OLEObject Type="Embed" ProgID="Equation.DSMT4" ShapeID="_x0000_i1028" DrawAspect="Content" ObjectID="_1446009071" r:id="rId18"/>
        </w:object>
      </w:r>
      <w:r>
        <w:tab/>
      </w:r>
      <w:r>
        <w:t></w:t>
      </w:r>
      <w:r>
        <w:t></w:t>
      </w:r>
      <w:r w:rsidRPr="00CB66E6">
        <w:t></w:t>
      </w:r>
    </w:p>
    <w:p w14:paraId="6E4401A2" w14:textId="3092FEF8" w:rsidR="00952B11" w:rsidRDefault="007F0188" w:rsidP="00952B11">
      <w:pPr>
        <w:pStyle w:val="BodyText"/>
        <w:ind w:firstLine="0"/>
        <w:rPr>
          <w:lang w:val="en-US"/>
        </w:rPr>
      </w:pPr>
      <w:r>
        <w:rPr>
          <w:noProof/>
          <w:lang w:val="en-US" w:eastAsia="en-US"/>
        </w:rPr>
        <w:lastRenderedPageBreak/>
        <mc:AlternateContent>
          <mc:Choice Requires="wps">
            <w:drawing>
              <wp:anchor distT="0" distB="0" distL="114300" distR="114300" simplePos="0" relativeHeight="251660288" behindDoc="0" locked="0" layoutInCell="1" allowOverlap="1" wp14:anchorId="2F9D8E8D" wp14:editId="03FFB70F">
                <wp:simplePos x="0" y="0"/>
                <wp:positionH relativeFrom="margin">
                  <wp:align>right</wp:align>
                </wp:positionH>
                <wp:positionV relativeFrom="margin">
                  <wp:align>top</wp:align>
                </wp:positionV>
                <wp:extent cx="3131820" cy="3098800"/>
                <wp:effectExtent l="0" t="0" r="17780" b="25400"/>
                <wp:wrapTopAndBottom/>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243" cy="30988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176271D4" w14:textId="77777777" w:rsidR="0030485B" w:rsidRDefault="0030485B" w:rsidP="00D24A22">
                            <w:pPr>
                              <w:pStyle w:val="BodyText"/>
                              <w:ind w:firstLine="0"/>
                              <w:jc w:val="center"/>
                            </w:pPr>
                            <w:r w:rsidRPr="00451016">
                              <w:t xml:space="preserve"> </w:t>
                            </w:r>
                            <w:r>
                              <w:t xml:space="preserve">  </w:t>
                            </w:r>
                            <w:r>
                              <w:rPr>
                                <w:noProof/>
                                <w:sz w:val="24"/>
                                <w:lang w:val="en-US" w:eastAsia="en-US"/>
                              </w:rPr>
                              <w:drawing>
                                <wp:inline distT="0" distB="0" distL="0" distR="0" wp14:anchorId="3021FFD6" wp14:editId="23609327">
                                  <wp:extent cx="2540000" cy="1936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40000" cy="1936750"/>
                                          </a:xfrm>
                                          <a:prstGeom prst="rect">
                                            <a:avLst/>
                                          </a:prstGeom>
                                          <a:noFill/>
                                          <a:ln>
                                            <a:noFill/>
                                          </a:ln>
                                        </pic:spPr>
                                      </pic:pic>
                                    </a:graphicData>
                                  </a:graphic>
                                </wp:inline>
                              </w:drawing>
                            </w:r>
                          </w:p>
                          <w:p w14:paraId="36B582CB" w14:textId="69025338" w:rsidR="0030485B" w:rsidRPr="004A1D2E" w:rsidRDefault="0030485B" w:rsidP="00D24A22">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6C678919" w14:textId="0092836D" w:rsidR="0030485B" w:rsidRDefault="0030485B" w:rsidP="00D24A22">
                            <w:pPr>
                              <w:pStyle w:val="BodyText"/>
                              <w:ind w:firstLine="0"/>
                            </w:pPr>
                            <w:r>
                              <w:t xml:space="preserve">Fig. 3.  </w:t>
                            </w:r>
                            <w:r w:rsidRPr="00F372B8">
                              <w:rPr>
                                <w:color w:val="FC00F9"/>
                              </w:rPr>
                              <w:t xml:space="preserve">Fix me </w:t>
                            </w:r>
                            <w:r>
                              <w:t xml:space="preserve">Measured data for 40 nF positive capacitor, with xx KHz sine wave input. Blue trace is ADC input voltage, red trace blah, blah, blah </w:t>
                            </w:r>
                            <w:r w:rsidRPr="007F0188">
                              <w:rPr>
                                <w:b/>
                                <w:i/>
                                <w:color w:val="FF00FF"/>
                                <w:u w:val="single"/>
                              </w:rPr>
                              <w:t>Do not use photographs as shown here</w:t>
                            </w:r>
                            <w:r>
                              <w:rPr>
                                <w:i/>
                                <w:color w:val="FF00FF"/>
                              </w:rPr>
                              <w:t>, load</w:t>
                            </w:r>
                            <w:r w:rsidR="00F372B8">
                              <w:rPr>
                                <w:i/>
                                <w:color w:val="FF00FF"/>
                              </w:rPr>
                              <w:t xml:space="preserve"> proper traces from the </w:t>
                            </w:r>
                            <w:r w:rsidR="00F372B8">
                              <w:rPr>
                                <w:i/>
                                <w:color w:val="FF00FF"/>
                              </w:rPr>
                              <w:t>oscillo</w:t>
                            </w:r>
                            <w:r>
                              <w:rPr>
                                <w:i/>
                                <w:color w:val="FF00FF"/>
                              </w:rPr>
                              <w:t>s</w:t>
                            </w:r>
                            <w:r w:rsidR="00F372B8">
                              <w:rPr>
                                <w:i/>
                                <w:color w:val="FF00FF"/>
                              </w:rPr>
                              <w:t>c</w:t>
                            </w:r>
                            <w:r>
                              <w:rPr>
                                <w:i/>
                                <w:color w:val="FF00FF"/>
                              </w:rPr>
                              <w:t>ope onto a USB stick with white backgrounds</w:t>
                            </w:r>
                            <w:r w:rsidRPr="00354BCB">
                              <w:rPr>
                                <w:i/>
                                <w:color w:val="FF00FF"/>
                              </w:rPr>
                              <w:t xml:space="preserve"> </w:t>
                            </w:r>
                            <w:r>
                              <w:rPr>
                                <w:i/>
                                <w:color w:val="FF00FF"/>
                              </w:rPr>
                              <w:t>for ALL oscilloscope traces</w:t>
                            </w:r>
                          </w:p>
                          <w:p w14:paraId="5B037EBD" w14:textId="77777777" w:rsidR="0030485B" w:rsidRDefault="0030485B" w:rsidP="00D24A22">
                            <w:pPr>
                              <w:pStyle w:val="BodyT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95.4pt;margin-top:0;width:246.6pt;height:244pt;z-index:25166028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">
                <v:textbox>
                  <w:txbxContent>
                    <w:p w14:paraId="176271D4" w14:textId="77777777" w:rsidR="0030485B" w:rsidRDefault="0030485B" w:rsidP="00D24A22">
                      <w:pPr>
                        <w:pStyle w:val="BodyText"/>
                        <w:ind w:firstLine="0"/>
                        <w:jc w:val="center"/>
                      </w:pPr>
                      <w:r w:rsidRPr="00451016">
                        <w:t xml:space="preserve"> </w:t>
                      </w:r>
                      <w:r>
                        <w:t xml:space="preserve">  </w:t>
                      </w:r>
                      <w:r>
                        <w:rPr>
                          <w:noProof/>
                          <w:sz w:val="24"/>
                          <w:lang w:val="en-US" w:eastAsia="en-US"/>
                        </w:rPr>
                        <w:drawing>
                          <wp:inline distT="0" distB="0" distL="0" distR="0" wp14:anchorId="3021FFD6" wp14:editId="23609327">
                            <wp:extent cx="2540000" cy="1936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40000" cy="1936750"/>
                                    </a:xfrm>
                                    <a:prstGeom prst="rect">
                                      <a:avLst/>
                                    </a:prstGeom>
                                    <a:noFill/>
                                    <a:ln>
                                      <a:noFill/>
                                    </a:ln>
                                  </pic:spPr>
                                </pic:pic>
                              </a:graphicData>
                            </a:graphic>
                          </wp:inline>
                        </w:drawing>
                      </w:r>
                    </w:p>
                    <w:p w14:paraId="36B582CB" w14:textId="69025338" w:rsidR="0030485B" w:rsidRPr="004A1D2E" w:rsidRDefault="0030485B" w:rsidP="00D24A22">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6C678919" w14:textId="0092836D" w:rsidR="0030485B" w:rsidRDefault="0030485B" w:rsidP="00D24A22">
                      <w:pPr>
                        <w:pStyle w:val="BodyText"/>
                        <w:ind w:firstLine="0"/>
                      </w:pPr>
                      <w:r>
                        <w:t xml:space="preserve">Fig. 3.  </w:t>
                      </w:r>
                      <w:r w:rsidRPr="00F372B8">
                        <w:rPr>
                          <w:color w:val="FC00F9"/>
                        </w:rPr>
                        <w:t xml:space="preserve">Fix me </w:t>
                      </w:r>
                      <w:r>
                        <w:t xml:space="preserve">Measured data for 40 nF positive capacitor, with xx KHz sine wave input. Blue trace is ADC input voltage, red trace blah, blah, blah </w:t>
                      </w:r>
                      <w:r w:rsidRPr="007F0188">
                        <w:rPr>
                          <w:b/>
                          <w:i/>
                          <w:color w:val="FF00FF"/>
                          <w:u w:val="single"/>
                        </w:rPr>
                        <w:t>Do not use photographs as shown here</w:t>
                      </w:r>
                      <w:r>
                        <w:rPr>
                          <w:i/>
                          <w:color w:val="FF00FF"/>
                        </w:rPr>
                        <w:t>, load</w:t>
                      </w:r>
                      <w:r w:rsidR="00F372B8">
                        <w:rPr>
                          <w:i/>
                          <w:color w:val="FF00FF"/>
                        </w:rPr>
                        <w:t xml:space="preserve"> proper traces from the </w:t>
                      </w:r>
                      <w:r w:rsidR="00F372B8">
                        <w:rPr>
                          <w:i/>
                          <w:color w:val="FF00FF"/>
                        </w:rPr>
                        <w:t>oscillo</w:t>
                      </w:r>
                      <w:r>
                        <w:rPr>
                          <w:i/>
                          <w:color w:val="FF00FF"/>
                        </w:rPr>
                        <w:t>s</w:t>
                      </w:r>
                      <w:r w:rsidR="00F372B8">
                        <w:rPr>
                          <w:i/>
                          <w:color w:val="FF00FF"/>
                        </w:rPr>
                        <w:t>c</w:t>
                      </w:r>
                      <w:r>
                        <w:rPr>
                          <w:i/>
                          <w:color w:val="FF00FF"/>
                        </w:rPr>
                        <w:t>ope onto a USB stick with white backgrounds</w:t>
                      </w:r>
                      <w:r w:rsidRPr="00354BCB">
                        <w:rPr>
                          <w:i/>
                          <w:color w:val="FF00FF"/>
                        </w:rPr>
                        <w:t xml:space="preserve"> </w:t>
                      </w:r>
                      <w:r>
                        <w:rPr>
                          <w:i/>
                          <w:color w:val="FF00FF"/>
                        </w:rPr>
                        <w:t>for ALL oscilloscope traces</w:t>
                      </w:r>
                    </w:p>
                    <w:p w14:paraId="5B037EBD" w14:textId="77777777" w:rsidR="0030485B" w:rsidRDefault="0030485B" w:rsidP="00D24A22">
                      <w:pPr>
                        <w:pStyle w:val="BodyText"/>
                      </w:pPr>
                    </w:p>
                  </w:txbxContent>
                </v:textbox>
                <w10:wrap type="topAndBottom" anchorx="margin" anchory="margin"/>
              </v:shape>
            </w:pict>
          </mc:Fallback>
        </mc:AlternateContent>
      </w:r>
      <w:r>
        <w:rPr>
          <w:noProof/>
          <w:lang w:val="en-US" w:eastAsia="en-US"/>
        </w:rPr>
        <mc:AlternateContent>
          <mc:Choice Requires="wps">
            <w:drawing>
              <wp:anchor distT="0" distB="0" distL="114300" distR="114300" simplePos="0" relativeHeight="251659264" behindDoc="0" locked="0" layoutInCell="1" allowOverlap="1" wp14:anchorId="024B8950" wp14:editId="4C9B8B50">
                <wp:simplePos x="0" y="0"/>
                <wp:positionH relativeFrom="column">
                  <wp:align>left</wp:align>
                </wp:positionH>
                <wp:positionV relativeFrom="margin">
                  <wp:align>top</wp:align>
                </wp:positionV>
                <wp:extent cx="3199765" cy="1430655"/>
                <wp:effectExtent l="0" t="0" r="26035" b="17145"/>
                <wp:wrapSquare wrapText="bothSides"/>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9765" cy="1430867"/>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DF77E07" w14:textId="0C467C5C" w:rsidR="0030485B" w:rsidRDefault="0030485B" w:rsidP="00716682">
                            <w:pPr>
                              <w:pStyle w:val="BodyText"/>
                              <w:spacing w:after="0" w:line="240" w:lineRule="auto"/>
                              <w:ind w:left="288"/>
                              <w:jc w:val="left"/>
                              <w:rPr>
                                <w:sz w:val="16"/>
                                <w:szCs w:val="16"/>
                              </w:rPr>
                            </w:pPr>
                            <w:r w:rsidRPr="00716682">
                              <w:rPr>
                                <w:sz w:val="16"/>
                                <w:szCs w:val="16"/>
                              </w:rPr>
                              <w:t xml:space="preserve">    </w:t>
                            </w:r>
                            <w:r w:rsidRPr="00C13782">
                              <w:rPr>
                                <w:sz w:val="16"/>
                                <w:szCs w:val="16"/>
                              </w:rPr>
                              <w:t>Ticker timer1;</w:t>
                            </w:r>
                          </w:p>
                          <w:p w14:paraId="071D7E1D" w14:textId="36CC7756" w:rsidR="0030485B" w:rsidRDefault="0030485B" w:rsidP="00716682">
                            <w:pPr>
                              <w:pStyle w:val="BodyText"/>
                              <w:spacing w:after="0" w:line="240" w:lineRule="auto"/>
                              <w:ind w:left="288"/>
                              <w:jc w:val="left"/>
                              <w:rPr>
                                <w:sz w:val="16"/>
                                <w:szCs w:val="16"/>
                              </w:rPr>
                            </w:pPr>
                            <w:r>
                              <w:rPr>
                                <w:sz w:val="16"/>
                                <w:szCs w:val="16"/>
                              </w:rPr>
                              <w:t>….</w:t>
                            </w:r>
                          </w:p>
                          <w:p w14:paraId="35A90241" w14:textId="5D0AF768" w:rsidR="0030485B" w:rsidRDefault="0030485B" w:rsidP="00716682">
                            <w:pPr>
                              <w:pStyle w:val="BodyText"/>
                              <w:spacing w:after="0" w:line="240" w:lineRule="auto"/>
                              <w:ind w:left="288"/>
                              <w:jc w:val="left"/>
                              <w:rPr>
                                <w:sz w:val="16"/>
                                <w:szCs w:val="16"/>
                              </w:rPr>
                            </w:pPr>
                            <w:r>
                              <w:rPr>
                                <w:sz w:val="16"/>
                                <w:szCs w:val="16"/>
                              </w:rPr>
                              <w:t xml:space="preserve">   </w:t>
                            </w:r>
                            <w:r w:rsidRPr="00C13782">
                              <w:rPr>
                                <w:sz w:val="16"/>
                                <w:szCs w:val="16"/>
                              </w:rPr>
                              <w:t>timer1.attach(&amp;myDsp,12.5e-6f);</w:t>
                            </w:r>
                          </w:p>
                          <w:p w14:paraId="4AAAB406" w14:textId="77777777" w:rsidR="0030485B" w:rsidRDefault="0030485B" w:rsidP="00716682">
                            <w:pPr>
                              <w:pStyle w:val="BodyText"/>
                              <w:spacing w:after="0" w:line="240" w:lineRule="auto"/>
                              <w:ind w:left="288"/>
                              <w:jc w:val="left"/>
                              <w:rPr>
                                <w:sz w:val="16"/>
                                <w:szCs w:val="16"/>
                              </w:rPr>
                            </w:pPr>
                            <w:r>
                              <w:rPr>
                                <w:sz w:val="16"/>
                                <w:szCs w:val="16"/>
                              </w:rPr>
                              <w:t>…</w:t>
                            </w:r>
                          </w:p>
                          <w:p w14:paraId="55A8989F" w14:textId="334C47FE" w:rsidR="0030485B" w:rsidRDefault="0030485B" w:rsidP="00595DAD">
                            <w:pPr>
                              <w:pStyle w:val="BodyText"/>
                              <w:spacing w:after="0" w:line="240" w:lineRule="auto"/>
                              <w:ind w:left="288"/>
                              <w:jc w:val="left"/>
                              <w:rPr>
                                <w:sz w:val="16"/>
                                <w:szCs w:val="16"/>
                              </w:rPr>
                            </w:pPr>
                            <w:r>
                              <w:rPr>
                                <w:sz w:val="16"/>
                                <w:szCs w:val="16"/>
                              </w:rPr>
                              <w:t xml:space="preserve">    </w:t>
                            </w:r>
                            <w:r w:rsidRPr="00595DAD">
                              <w:rPr>
                                <w:sz w:val="16"/>
                                <w:szCs w:val="16"/>
                              </w:rPr>
                              <w:t>y=-2.2f*x+3.2f*xold;</w:t>
                            </w:r>
                          </w:p>
                          <w:p w14:paraId="2649CC78" w14:textId="433E54D0" w:rsidR="0030485B" w:rsidRDefault="0030485B" w:rsidP="00595DAD">
                            <w:pPr>
                              <w:pStyle w:val="BodyText"/>
                              <w:spacing w:after="0" w:line="240" w:lineRule="auto"/>
                              <w:ind w:left="288"/>
                              <w:jc w:val="left"/>
                              <w:rPr>
                                <w:sz w:val="16"/>
                                <w:szCs w:val="16"/>
                              </w:rPr>
                            </w:pPr>
                            <w:r>
                              <w:rPr>
                                <w:sz w:val="16"/>
                                <w:szCs w:val="16"/>
                              </w:rPr>
                              <w:t xml:space="preserve">    //y=-1.2f*x+7.7</w:t>
                            </w:r>
                            <w:r w:rsidRPr="00595DAD">
                              <w:rPr>
                                <w:sz w:val="16"/>
                                <w:szCs w:val="16"/>
                              </w:rPr>
                              <w:t>f*xold</w:t>
                            </w:r>
                          </w:p>
                          <w:p w14:paraId="08C23078" w14:textId="77777777" w:rsidR="0030485B" w:rsidRPr="00716682" w:rsidRDefault="0030485B" w:rsidP="00595DAD">
                            <w:pPr>
                              <w:pStyle w:val="BodyText"/>
                              <w:spacing w:after="0" w:line="240" w:lineRule="auto"/>
                              <w:ind w:left="288"/>
                              <w:jc w:val="left"/>
                              <w:rPr>
                                <w:sz w:val="16"/>
                                <w:szCs w:val="16"/>
                              </w:rPr>
                            </w:pPr>
                          </w:p>
                          <w:p w14:paraId="3FF3E36E" w14:textId="156F52AC" w:rsidR="0030485B" w:rsidRDefault="0030485B" w:rsidP="00716682">
                            <w:pPr>
                              <w:pStyle w:val="BodyText"/>
                              <w:ind w:firstLine="0"/>
                            </w:pPr>
                            <w:r>
                              <w:t xml:space="preserve">Fig. 2.  </w:t>
                            </w:r>
                            <w:r w:rsidRPr="00F372B8">
                              <w:rPr>
                                <w:color w:val="FC00F9"/>
                              </w:rPr>
                              <w:t>Fix me</w:t>
                            </w:r>
                            <w:r>
                              <w:t xml:space="preserve"> Code excerpt to implement positive (40 nF) and negative (-40 nF) capacitor, with negative capacitor line commented out.</w:t>
                            </w:r>
                          </w:p>
                          <w:p w14:paraId="0A68BA5F" w14:textId="77777777" w:rsidR="0030485B" w:rsidRDefault="0030485B" w:rsidP="00716682">
                            <w:pPr>
                              <w:pStyle w:val="Body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0;margin-top:0;width:251.95pt;height:112.65pt;z-index:251659264;visibility:visible;mso-wrap-style:square;mso-width-percent:0;mso-height-percent:0;mso-wrap-distance-left:9pt;mso-wrap-distance-top:0;mso-wrap-distance-right:9pt;mso-wrap-distance-bottom:0;mso-position-horizontal:left;mso-position-horizontal-relative:text;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">
                <v:textbox>
                  <w:txbxContent>
                    <w:p w14:paraId="6DF77E07" w14:textId="0C467C5C" w:rsidR="0030485B" w:rsidRDefault="0030485B" w:rsidP="00716682">
                      <w:pPr>
                        <w:pStyle w:val="BodyText"/>
                        <w:spacing w:after="0" w:line="240" w:lineRule="auto"/>
                        <w:ind w:left="288"/>
                        <w:jc w:val="left"/>
                        <w:rPr>
                          <w:sz w:val="16"/>
                          <w:szCs w:val="16"/>
                        </w:rPr>
                      </w:pPr>
                      <w:r w:rsidRPr="00716682">
                        <w:rPr>
                          <w:sz w:val="16"/>
                          <w:szCs w:val="16"/>
                        </w:rPr>
                        <w:t xml:space="preserve">    </w:t>
                      </w:r>
                      <w:r w:rsidRPr="00C13782">
                        <w:rPr>
                          <w:sz w:val="16"/>
                          <w:szCs w:val="16"/>
                        </w:rPr>
                        <w:t>Ticker timer1;</w:t>
                      </w:r>
                    </w:p>
                    <w:p w14:paraId="071D7E1D" w14:textId="36CC7756" w:rsidR="0030485B" w:rsidRDefault="0030485B" w:rsidP="00716682">
                      <w:pPr>
                        <w:pStyle w:val="BodyText"/>
                        <w:spacing w:after="0" w:line="240" w:lineRule="auto"/>
                        <w:ind w:left="288"/>
                        <w:jc w:val="left"/>
                        <w:rPr>
                          <w:sz w:val="16"/>
                          <w:szCs w:val="16"/>
                        </w:rPr>
                      </w:pPr>
                      <w:r>
                        <w:rPr>
                          <w:sz w:val="16"/>
                          <w:szCs w:val="16"/>
                        </w:rPr>
                        <w:t>….</w:t>
                      </w:r>
                    </w:p>
                    <w:p w14:paraId="35A90241" w14:textId="5D0AF768" w:rsidR="0030485B" w:rsidRDefault="0030485B" w:rsidP="00716682">
                      <w:pPr>
                        <w:pStyle w:val="BodyText"/>
                        <w:spacing w:after="0" w:line="240" w:lineRule="auto"/>
                        <w:ind w:left="288"/>
                        <w:jc w:val="left"/>
                        <w:rPr>
                          <w:sz w:val="16"/>
                          <w:szCs w:val="16"/>
                        </w:rPr>
                      </w:pPr>
                      <w:r>
                        <w:rPr>
                          <w:sz w:val="16"/>
                          <w:szCs w:val="16"/>
                        </w:rPr>
                        <w:t xml:space="preserve">   </w:t>
                      </w:r>
                      <w:r w:rsidRPr="00C13782">
                        <w:rPr>
                          <w:sz w:val="16"/>
                          <w:szCs w:val="16"/>
                        </w:rPr>
                        <w:t>timer1.attach(&amp;myDsp,12.5e-6f);</w:t>
                      </w:r>
                    </w:p>
                    <w:p w14:paraId="4AAAB406" w14:textId="77777777" w:rsidR="0030485B" w:rsidRDefault="0030485B" w:rsidP="00716682">
                      <w:pPr>
                        <w:pStyle w:val="BodyText"/>
                        <w:spacing w:after="0" w:line="240" w:lineRule="auto"/>
                        <w:ind w:left="288"/>
                        <w:jc w:val="left"/>
                        <w:rPr>
                          <w:sz w:val="16"/>
                          <w:szCs w:val="16"/>
                        </w:rPr>
                      </w:pPr>
                      <w:r>
                        <w:rPr>
                          <w:sz w:val="16"/>
                          <w:szCs w:val="16"/>
                        </w:rPr>
                        <w:t>…</w:t>
                      </w:r>
                    </w:p>
                    <w:p w14:paraId="55A8989F" w14:textId="334C47FE" w:rsidR="0030485B" w:rsidRDefault="0030485B" w:rsidP="00595DAD">
                      <w:pPr>
                        <w:pStyle w:val="BodyText"/>
                        <w:spacing w:after="0" w:line="240" w:lineRule="auto"/>
                        <w:ind w:left="288"/>
                        <w:jc w:val="left"/>
                        <w:rPr>
                          <w:sz w:val="16"/>
                          <w:szCs w:val="16"/>
                        </w:rPr>
                      </w:pPr>
                      <w:r>
                        <w:rPr>
                          <w:sz w:val="16"/>
                          <w:szCs w:val="16"/>
                        </w:rPr>
                        <w:t xml:space="preserve">    </w:t>
                      </w:r>
                      <w:r w:rsidRPr="00595DAD">
                        <w:rPr>
                          <w:sz w:val="16"/>
                          <w:szCs w:val="16"/>
                        </w:rPr>
                        <w:t>y=-2.2f*x+3.2f*xold;</w:t>
                      </w:r>
                    </w:p>
                    <w:p w14:paraId="2649CC78" w14:textId="433E54D0" w:rsidR="0030485B" w:rsidRDefault="0030485B" w:rsidP="00595DAD">
                      <w:pPr>
                        <w:pStyle w:val="BodyText"/>
                        <w:spacing w:after="0" w:line="240" w:lineRule="auto"/>
                        <w:ind w:left="288"/>
                        <w:jc w:val="left"/>
                        <w:rPr>
                          <w:sz w:val="16"/>
                          <w:szCs w:val="16"/>
                        </w:rPr>
                      </w:pPr>
                      <w:r>
                        <w:rPr>
                          <w:sz w:val="16"/>
                          <w:szCs w:val="16"/>
                        </w:rPr>
                        <w:t xml:space="preserve">    //y=-1.2f*x+7.7</w:t>
                      </w:r>
                      <w:r w:rsidRPr="00595DAD">
                        <w:rPr>
                          <w:sz w:val="16"/>
                          <w:szCs w:val="16"/>
                        </w:rPr>
                        <w:t>f*xold</w:t>
                      </w:r>
                    </w:p>
                    <w:p w14:paraId="08C23078" w14:textId="77777777" w:rsidR="0030485B" w:rsidRPr="00716682" w:rsidRDefault="0030485B" w:rsidP="00595DAD">
                      <w:pPr>
                        <w:pStyle w:val="BodyText"/>
                        <w:spacing w:after="0" w:line="240" w:lineRule="auto"/>
                        <w:ind w:left="288"/>
                        <w:jc w:val="left"/>
                        <w:rPr>
                          <w:sz w:val="16"/>
                          <w:szCs w:val="16"/>
                        </w:rPr>
                      </w:pPr>
                    </w:p>
                    <w:p w14:paraId="3FF3E36E" w14:textId="156F52AC" w:rsidR="0030485B" w:rsidRDefault="0030485B" w:rsidP="00716682">
                      <w:pPr>
                        <w:pStyle w:val="BodyText"/>
                        <w:ind w:firstLine="0"/>
                      </w:pPr>
                      <w:r>
                        <w:t xml:space="preserve">Fig. 2.  </w:t>
                      </w:r>
                      <w:r w:rsidRPr="00F372B8">
                        <w:rPr>
                          <w:color w:val="FC00F9"/>
                        </w:rPr>
                        <w:t>Fix me</w:t>
                      </w:r>
                      <w:r>
                        <w:t xml:space="preserve"> Code excerpt to implement positive (40 nF) and negative (-40 nF) capacitor, with negative capacitor line commented out.</w:t>
                      </w:r>
                    </w:p>
                    <w:p w14:paraId="0A68BA5F" w14:textId="77777777" w:rsidR="0030485B" w:rsidRDefault="0030485B" w:rsidP="00716682">
                      <w:pPr>
                        <w:pStyle w:val="BodyText"/>
                      </w:pPr>
                    </w:p>
                  </w:txbxContent>
                </v:textbox>
                <w10:wrap type="square" anchory="margin"/>
              </v:shape>
            </w:pict>
          </mc:Fallback>
        </mc:AlternateContent>
      </w:r>
      <w:proofErr w:type="gramStart"/>
      <w:r w:rsidR="00952B11">
        <w:rPr>
          <w:lang w:val="en-US"/>
        </w:rPr>
        <w:t>where</w:t>
      </w:r>
      <w:proofErr w:type="gramEnd"/>
      <w:r w:rsidR="00952B11">
        <w:rPr>
          <w:lang w:val="en-US"/>
        </w:rPr>
        <w:t xml:space="preserve"> R is…</w:t>
      </w:r>
      <w:r w:rsidR="00952B11" w:rsidRPr="00952B11">
        <w:rPr>
          <w:lang w:val="en-US"/>
        </w:rPr>
        <w:t xml:space="preserve"> </w:t>
      </w:r>
      <w:r w:rsidR="00952B11" w:rsidRPr="00841227">
        <w:rPr>
          <w:lang w:val="en-US"/>
        </w:rPr>
        <w:t>blah, blah, blah, blah, blah</w:t>
      </w:r>
    </w:p>
    <w:p w14:paraId="0802DA4A" w14:textId="77777777" w:rsidR="00952B11" w:rsidRDefault="00952B11" w:rsidP="00952B11">
      <w:pPr>
        <w:pStyle w:val="BodyText"/>
        <w:rPr>
          <w:lang w:val="en-US"/>
        </w:rPr>
      </w:pPr>
      <w:r>
        <w:rPr>
          <w:lang w:val="en-US"/>
        </w:rPr>
        <w:t>Blah, blah</w:t>
      </w:r>
      <w:proofErr w:type="gramStart"/>
      <w:r>
        <w:rPr>
          <w:lang w:val="en-US"/>
        </w:rPr>
        <w:t>, ….</w:t>
      </w:r>
      <w:proofErr w:type="gramEnd"/>
      <w:r>
        <w:rPr>
          <w:lang w:val="en-US"/>
        </w:rPr>
        <w:t xml:space="preserve"> </w:t>
      </w:r>
    </w:p>
    <w:p w14:paraId="707CFD54" w14:textId="7A61292E" w:rsidR="00952B11" w:rsidRDefault="00952B11" w:rsidP="00952B11">
      <w:pPr>
        <w:pStyle w:val="equation"/>
      </w:pPr>
      <w:r w:rsidRPr="005B520E">
        <w:tab/>
      </w:r>
      <w:r w:rsidR="00BE121A" w:rsidRPr="007912A0">
        <w:rPr>
          <w:rFonts w:ascii="Arial" w:hAnsi="Arial"/>
          <w:position w:val="-32"/>
        </w:rPr>
        <w:object w:dxaOrig="2600" w:dyaOrig="740" w14:anchorId="1FD99CCD">
          <v:shape id="_x0000_i1029" type="#_x0000_t75" style="width:130.4pt;height:36.8pt" o:ole="">
            <v:imagedata r:id="rId20" o:title=""/>
          </v:shape>
          <o:OLEObject Type="Embed" ProgID="Equation.DSMT4" ShapeID="_x0000_i1029" DrawAspect="Content" ObjectID="_1446009072" r:id="rId21"/>
        </w:object>
      </w:r>
      <w:r>
        <w:tab/>
      </w:r>
      <w:r>
        <w:t></w:t>
      </w:r>
      <w:r>
        <w:t></w:t>
      </w:r>
      <w:r w:rsidRPr="00CB66E6">
        <w:t></w:t>
      </w:r>
    </w:p>
    <w:p w14:paraId="33617240" w14:textId="39F71B70" w:rsidR="00595DAD" w:rsidRPr="00595DAD" w:rsidRDefault="00952B11" w:rsidP="00595DAD">
      <w:pPr>
        <w:pStyle w:val="BodyText"/>
        <w:ind w:firstLine="0"/>
        <w:rPr>
          <w:lang w:val="en-US"/>
        </w:rPr>
      </w:pPr>
      <w:proofErr w:type="gramStart"/>
      <w:r>
        <w:rPr>
          <w:lang w:val="en-US"/>
        </w:rPr>
        <w:t>where</w:t>
      </w:r>
      <w:proofErr w:type="gramEnd"/>
      <w:r>
        <w:rPr>
          <w:lang w:val="en-US"/>
        </w:rPr>
        <w:t xml:space="preserve"> R is…</w:t>
      </w:r>
      <w:r w:rsidRPr="00952B11">
        <w:rPr>
          <w:lang w:val="en-US"/>
        </w:rPr>
        <w:t xml:space="preserve"> </w:t>
      </w:r>
      <w:r w:rsidRPr="00841227">
        <w:rPr>
          <w:lang w:val="en-US"/>
        </w:rPr>
        <w:t>blah, blah, blah, blah, blah</w:t>
      </w:r>
      <w:r>
        <w:rPr>
          <w:lang w:val="en-US"/>
        </w:rPr>
        <w:t xml:space="preserve">.   </w:t>
      </w:r>
      <w:proofErr w:type="gramStart"/>
      <w:r w:rsidRPr="00841227">
        <w:rPr>
          <w:lang w:val="en-US"/>
        </w:rPr>
        <w:t>blah</w:t>
      </w:r>
      <w:proofErr w:type="gramEnd"/>
      <w:r w:rsidRPr="00841227">
        <w:rPr>
          <w:lang w:val="en-US"/>
        </w:rPr>
        <w:t xml:space="preserve">, blah, </w:t>
      </w:r>
      <w:r>
        <w:rPr>
          <w:lang w:val="en-US"/>
        </w:rPr>
        <w:t xml:space="preserve">stable if poles are inside unit circle, so </w:t>
      </w:r>
      <w:r w:rsidRPr="00841227">
        <w:rPr>
          <w:lang w:val="en-US"/>
        </w:rPr>
        <w:t>blah, blah,</w:t>
      </w:r>
      <w:r>
        <w:rPr>
          <w:lang w:val="en-US"/>
        </w:rPr>
        <w:t xml:space="preserve"> </w:t>
      </w:r>
    </w:p>
    <w:p w14:paraId="4CED11CB" w14:textId="7AC2986E" w:rsidR="00952B11" w:rsidRPr="00595DAD" w:rsidRDefault="00595DAD" w:rsidP="00595DAD">
      <w:pPr>
        <w:jc w:val="both"/>
        <w:rPr>
          <w:rFonts w:ascii="Arial" w:hAnsi="Arial" w:cs="Arial"/>
          <w:sz w:val="24"/>
          <w:szCs w:val="24"/>
        </w:rPr>
      </w:pPr>
      <w:r>
        <w:rPr>
          <w:rFonts w:ascii="Arial" w:hAnsi="Arial" w:cs="Arial"/>
          <w:sz w:val="24"/>
          <w:szCs w:val="24"/>
        </w:rPr>
        <w:t>Fix this line T/(</w:t>
      </w:r>
      <w:proofErr w:type="spellStart"/>
      <w:r>
        <w:rPr>
          <w:rFonts w:ascii="Arial" w:hAnsi="Arial" w:cs="Arial"/>
          <w:sz w:val="24"/>
          <w:szCs w:val="24"/>
        </w:rPr>
        <w:t>RsC</w:t>
      </w:r>
      <w:proofErr w:type="spellEnd"/>
      <w:r>
        <w:rPr>
          <w:rFonts w:ascii="Arial" w:hAnsi="Arial" w:cs="Arial"/>
          <w:sz w:val="24"/>
          <w:szCs w:val="24"/>
        </w:rPr>
        <w:t>)&lt;-</w:t>
      </w:r>
      <w:proofErr w:type="gramStart"/>
      <w:r>
        <w:rPr>
          <w:rFonts w:ascii="Arial" w:hAnsi="Arial" w:cs="Arial"/>
          <w:sz w:val="24"/>
          <w:szCs w:val="24"/>
        </w:rPr>
        <w:t xml:space="preserve">xxx  </w:t>
      </w:r>
      <w:r w:rsidRPr="00653ADC">
        <w:rPr>
          <w:rFonts w:ascii="Arial" w:hAnsi="Arial" w:cs="Arial"/>
          <w:b/>
          <w:i/>
          <w:sz w:val="24"/>
          <w:szCs w:val="24"/>
        </w:rPr>
        <w:t>or</w:t>
      </w:r>
      <w:proofErr w:type="gramEnd"/>
      <w:r>
        <w:rPr>
          <w:rFonts w:ascii="Arial" w:hAnsi="Arial" w:cs="Arial"/>
          <w:sz w:val="24"/>
          <w:szCs w:val="24"/>
        </w:rPr>
        <w:t xml:space="preserve"> T/(</w:t>
      </w:r>
      <w:proofErr w:type="spellStart"/>
      <w:r>
        <w:rPr>
          <w:rFonts w:ascii="Arial" w:hAnsi="Arial" w:cs="Arial"/>
          <w:sz w:val="24"/>
          <w:szCs w:val="24"/>
        </w:rPr>
        <w:t>RsC</w:t>
      </w:r>
      <w:proofErr w:type="spellEnd"/>
      <w:r>
        <w:rPr>
          <w:rFonts w:ascii="Arial" w:hAnsi="Arial" w:cs="Arial"/>
          <w:sz w:val="24"/>
          <w:szCs w:val="24"/>
        </w:rPr>
        <w:t xml:space="preserve">)&gt;&gt;xx    </w:t>
      </w:r>
      <w:r>
        <w:t>6</w:t>
      </w:r>
      <w:r w:rsidRPr="00CB66E6">
        <w:t></w:t>
      </w:r>
    </w:p>
    <w:p w14:paraId="3F47FA3B" w14:textId="165EACF9" w:rsidR="00841227" w:rsidRPr="00595DAD" w:rsidRDefault="00DE6A67" w:rsidP="00595DAD">
      <w:pPr>
        <w:pStyle w:val="BodyText"/>
        <w:rPr>
          <w:lang w:val="en-US"/>
        </w:rPr>
      </w:pPr>
      <w:r>
        <w:rPr>
          <w:lang w:val="en-US"/>
        </w:rPr>
        <w:t>Blah, blah</w:t>
      </w:r>
      <w:proofErr w:type="gramStart"/>
      <w:r>
        <w:rPr>
          <w:lang w:val="en-US"/>
        </w:rPr>
        <w:t>, ….</w:t>
      </w:r>
      <w:proofErr w:type="gramEnd"/>
      <w:r>
        <w:rPr>
          <w:lang w:val="en-US"/>
        </w:rPr>
        <w:t xml:space="preserve"> </w:t>
      </w:r>
    </w:p>
    <w:p w14:paraId="15AF5AAE" w14:textId="2F1521BC" w:rsidR="00FE56BB" w:rsidRDefault="00C13782" w:rsidP="00FE56BB">
      <w:pPr>
        <w:pStyle w:val="Heading1"/>
      </w:pPr>
      <w:r>
        <w:t xml:space="preserve">Implementation And </w:t>
      </w:r>
      <w:r w:rsidR="00FE56BB">
        <w:t>Software Code</w:t>
      </w:r>
    </w:p>
    <w:p w14:paraId="58BBF772" w14:textId="77777777" w:rsidR="00C13782" w:rsidRDefault="00F61404" w:rsidP="00FE56BB">
      <w:pPr>
        <w:pStyle w:val="BodyText"/>
      </w:pPr>
      <w:r w:rsidRPr="00354BCB">
        <w:rPr>
          <w:i/>
          <w:color w:val="FF00FF"/>
        </w:rPr>
        <w:t>For your software, do not include the entirety of your code, rather, include only the most important lines of code for a task.</w:t>
      </w:r>
      <w:r w:rsidRPr="00354BCB">
        <w:rPr>
          <w:i/>
        </w:rPr>
        <w:t xml:space="preserve"> </w:t>
      </w:r>
      <w:r>
        <w:t xml:space="preserve"> </w:t>
      </w:r>
    </w:p>
    <w:p w14:paraId="033671DF" w14:textId="0D7570E0" w:rsidR="00820C25" w:rsidRDefault="00C13782" w:rsidP="00FE56BB">
      <w:pPr>
        <w:pStyle w:val="BodyText"/>
      </w:pPr>
      <w:r>
        <w:t xml:space="preserve">The negative capacitor of Fig. 1 was implemented on a Freescale FRDM-K64F board, using an mbed compiler[8-9].  </w:t>
      </w:r>
      <w:r w:rsidR="00FE56BB">
        <w:t xml:space="preserve">The </w:t>
      </w:r>
      <w:r w:rsidR="00F61404">
        <w:t xml:space="preserve">software to implement the </w:t>
      </w:r>
      <w:r w:rsidR="00595DAD">
        <w:t>negative capacitance</w:t>
      </w:r>
      <w:r w:rsidR="00F61404">
        <w:t xml:space="preserve"> is provided in the software code</w:t>
      </w:r>
      <w:r w:rsidR="00716682">
        <w:t xml:space="preserve"> excerpt</w:t>
      </w:r>
      <w:r w:rsidR="00595DAD">
        <w:t xml:space="preserve"> </w:t>
      </w:r>
      <w:r>
        <w:t>of Fig. 2</w:t>
      </w:r>
      <w:r w:rsidR="00F61404">
        <w:t>.</w:t>
      </w:r>
      <w:r>
        <w:t xml:space="preserve">  An xx us timer interruot was used to blah, blah… Inside the myDsp() interrupt service routing, </w:t>
      </w:r>
      <w:r w:rsidR="007F0188">
        <w:t xml:space="preserve">a positive 40 nF </w:t>
      </w:r>
      <w:r>
        <w:t>blah blah is implemented by y=0.2x+0.3y blah, blah…</w:t>
      </w:r>
      <w:r w:rsidR="007F0188" w:rsidRPr="007F0188">
        <w:t xml:space="preserve"> </w:t>
      </w:r>
      <w:r w:rsidR="007F0188">
        <w:t>The commented line …blah blah …a -40 nF blah blah y=0.2x+0.3y  … blah blah blah blah</w:t>
      </w:r>
      <w:r w:rsidR="00F36227">
        <w:t xml:space="preserve">  </w:t>
      </w:r>
      <w:r w:rsidR="00F36227">
        <w:rPr>
          <w:lang w:val="en-US"/>
        </w:rPr>
        <w:t>…The stability factor of the positive cap</w:t>
      </w:r>
      <w:r w:rsidR="00F36227" w:rsidRPr="00841227">
        <w:rPr>
          <w:lang w:val="en-US"/>
        </w:rPr>
        <w:t xml:space="preserve">, blah, </w:t>
      </w:r>
      <w:r w:rsidR="00F36227">
        <w:rPr>
          <w:lang w:val="en-US"/>
        </w:rPr>
        <w:t xml:space="preserve">…The stability factor of the -40 </w:t>
      </w:r>
      <w:proofErr w:type="spellStart"/>
      <w:r w:rsidR="00F36227">
        <w:rPr>
          <w:lang w:val="en-US"/>
        </w:rPr>
        <w:t>nF</w:t>
      </w:r>
      <w:proofErr w:type="spellEnd"/>
      <w:r w:rsidR="00F36227">
        <w:rPr>
          <w:lang w:val="en-US"/>
        </w:rPr>
        <w:t xml:space="preserve"> cap</w:t>
      </w:r>
    </w:p>
    <w:p w14:paraId="0176AB98" w14:textId="70532B93" w:rsidR="00FE56BB" w:rsidRDefault="000C1249" w:rsidP="00FE56BB">
      <w:pPr>
        <w:pStyle w:val="BodyText"/>
      </w:pPr>
      <w:r>
        <w:rPr>
          <w:noProof/>
          <w:lang w:val="en-US" w:eastAsia="en-US"/>
        </w:rPr>
        <mc:AlternateContent>
          <mc:Choice Requires="wps">
            <w:drawing>
              <wp:anchor distT="0" distB="0" distL="114300" distR="114300" simplePos="0" relativeHeight="251655680" behindDoc="0" locked="0" layoutInCell="1" allowOverlap="1" wp14:anchorId="04E5BB8A" wp14:editId="276CC23F">
                <wp:simplePos x="0" y="0"/>
                <wp:positionH relativeFrom="column">
                  <wp:align>left</wp:align>
                </wp:positionH>
                <wp:positionV relativeFrom="page">
                  <wp:align>bottom</wp:align>
                </wp:positionV>
                <wp:extent cx="6400800" cy="468630"/>
                <wp:effectExtent l="0" t="0" r="0" b="0"/>
                <wp:wrapNone/>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46863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3799F1BB" w14:textId="77777777" w:rsidR="0030485B" w:rsidRPr="004A1D2E" w:rsidRDefault="0030485B"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left:0;text-align:left;margin-left:0;margin-top:0;width:7in;height:36.9pt;z-index:251655680;visibility:visible;mso-wrap-style:square;mso-width-percent:0;mso-height-percent:0;mso-wrap-distance-left:9pt;mso-wrap-distance-top:0;mso-wrap-distance-right:9pt;mso-wrap-distance-bottom:0;mso-position-horizontal:left;mso-position-horizontal-relative:text;mso-position-vertical:bottom;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" stroked="f">
                <v:textbox>
                  <w:txbxContent>
                    <w:p w14:paraId="3799F1BB" w14:textId="77777777" w:rsidR="0030485B" w:rsidRPr="004A1D2E" w:rsidRDefault="0030485B" w:rsidP="004A1D2E">
                      <w:pPr>
                        <w:pStyle w:val="BodyText"/>
                        <w:ind w:firstLine="0"/>
                        <w:rPr>
                          <w:rFonts w:ascii="Arial" w:hAnsi="Arial" w:cs="Arial"/>
                          <w:sz w:val="16"/>
                          <w:szCs w:val="16"/>
                        </w:rPr>
                      </w:pPr>
                      <w:r w:rsidRPr="004A1D2E">
                        <w:rPr>
                          <w:rFonts w:ascii="Arial" w:hAnsi="Arial" w:cs="Arial"/>
                          <w:sz w:val="16"/>
                          <w:szCs w:val="16"/>
                        </w:rPr>
                        <w:t xml:space="preserve">Freescale, Kinetis are registered trademarks of Freescale Semiconductor, Inc. ARM, Cortex and Keil are registered trademarks of ARM Limited (or its subsidiaries). All other product or service names are the property of their respective owners.  </w:t>
                      </w:r>
                      <w:r>
                        <w:rPr>
                          <w:rFonts w:ascii="Arial" w:hAnsi="Arial" w:cs="Arial"/>
                          <w:sz w:val="16"/>
                          <w:szCs w:val="16"/>
                        </w:rPr>
                        <w:t xml:space="preserve"> </w:t>
                      </w:r>
                    </w:p>
                  </w:txbxContent>
                </v:textbox>
                <w10:wrap anchory="page"/>
              </v:shape>
            </w:pict>
          </mc:Fallback>
        </mc:AlternateContent>
      </w:r>
    </w:p>
    <w:p w14:paraId="40A1901B" w14:textId="77777777" w:rsidR="009303D9" w:rsidRDefault="002408C3" w:rsidP="006B6B66">
      <w:pPr>
        <w:pStyle w:val="Heading1"/>
      </w:pPr>
      <w:r>
        <w:t>Measured Data</w:t>
      </w:r>
    </w:p>
    <w:p w14:paraId="112223E5" w14:textId="4CB5051A" w:rsidR="002408C3" w:rsidRDefault="007F0188" w:rsidP="00007D92">
      <w:pPr>
        <w:pStyle w:val="BodyText"/>
      </w:pPr>
      <w:r>
        <w:rPr>
          <w:noProof/>
          <w:lang w:val="en-US" w:eastAsia="en-US"/>
        </w:rPr>
        <mc:AlternateContent>
          <mc:Choice Requires="wps">
            <w:drawing>
              <wp:anchor distT="0" distB="0" distL="114300" distR="114300" simplePos="0" relativeHeight="251662336" behindDoc="0" locked="0" layoutInCell="1" allowOverlap="1" wp14:anchorId="65409D8F" wp14:editId="6AE996E9">
                <wp:simplePos x="0" y="0"/>
                <wp:positionH relativeFrom="margin">
                  <wp:align>right</wp:align>
                </wp:positionH>
                <wp:positionV relativeFrom="margin">
                  <wp:align>bottom</wp:align>
                </wp:positionV>
                <wp:extent cx="2980055" cy="2624455"/>
                <wp:effectExtent l="0" t="0" r="17145" b="17145"/>
                <wp:wrapTopAndBottom/>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055" cy="2624455"/>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A950866" w14:textId="0CE232D1" w:rsidR="0030485B" w:rsidRDefault="0030485B" w:rsidP="007F0188">
                            <w:pPr>
                              <w:pStyle w:val="BodyText"/>
                              <w:ind w:firstLine="0"/>
                            </w:pPr>
                            <w:r>
                              <w:rPr>
                                <w:noProof/>
                                <w:sz w:val="24"/>
                                <w:lang w:val="en-US" w:eastAsia="en-US"/>
                              </w:rPr>
                              <w:drawing>
                                <wp:inline distT="0" distB="0" distL="0" distR="0" wp14:anchorId="7C7B45A8" wp14:editId="36266CB1">
                                  <wp:extent cx="2814423" cy="1600200"/>
                                  <wp:effectExtent l="0" t="0" r="5080" b="0"/>
                                  <wp:docPr id="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15432" cy="1600773"/>
                                          </a:xfrm>
                                          <a:prstGeom prst="rect">
                                            <a:avLst/>
                                          </a:prstGeom>
                                          <a:noFill/>
                                          <a:ln>
                                            <a:noFill/>
                                          </a:ln>
                                        </pic:spPr>
                                      </pic:pic>
                                    </a:graphicData>
                                  </a:graphic>
                                </wp:inline>
                              </w:drawing>
                            </w:r>
                          </w:p>
                          <w:p w14:paraId="4270232C" w14:textId="77777777" w:rsidR="0030485B" w:rsidRPr="004A1D2E" w:rsidRDefault="0030485B" w:rsidP="007F0188">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63021B09" w14:textId="35555E17" w:rsidR="0030485B" w:rsidRDefault="0030485B" w:rsidP="007F0188">
                            <w:pPr>
                              <w:pStyle w:val="BodyText"/>
                              <w:ind w:firstLine="0"/>
                            </w:pPr>
                            <w:r>
                              <w:t>Fig. 4.  Fix me Measured data for positive capacitor. Blue trace is blah red trace is blah, blah, blah, blah</w:t>
                            </w:r>
                            <w:r w:rsidRPr="00F40DB4">
                              <w:t xml:space="preserve"> </w:t>
                            </w:r>
                            <w:r>
                              <w:t>is blah, blah, blah, blah</w:t>
                            </w:r>
                            <w:r w:rsidRPr="00F40DB4">
                              <w:t xml:space="preserve"> </w:t>
                            </w:r>
                            <w:r>
                              <w:t>is blah, blah, blah, blah</w:t>
                            </w:r>
                            <w:r w:rsidRPr="00F40DB4">
                              <w:t xml:space="preserve"> </w:t>
                            </w:r>
                            <w:r>
                              <w:t>is blah, blah, blah, blah.</w:t>
                            </w:r>
                            <w:r w:rsidRPr="00D24A22">
                              <w:rPr>
                                <w:i/>
                                <w:color w:val="FF00FF"/>
                              </w:rPr>
                              <w:t xml:space="preserve"> </w:t>
                            </w:r>
                            <w:r w:rsidRPr="007F0188">
                              <w:rPr>
                                <w:b/>
                                <w:i/>
                                <w:color w:val="FF00FF"/>
                                <w:u w:val="single"/>
                              </w:rPr>
                              <w:t>Do not use illegible fonts as shown here</w:t>
                            </w:r>
                            <w:r>
                              <w:rPr>
                                <w:b/>
                                <w:i/>
                                <w:color w:val="FF00FF"/>
                                <w:u w:val="single"/>
                              </w:rPr>
                              <w:t>!</w:t>
                            </w:r>
                          </w:p>
                          <w:p w14:paraId="62D4101E" w14:textId="77777777" w:rsidR="0030485B" w:rsidRDefault="0030485B" w:rsidP="007F0188">
                            <w:pPr>
                              <w:pStyle w:val="Body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183.45pt;margin-top:0;width:234.65pt;height:206.65pt;z-index:251662336;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">
                <v:textbox>
                  <w:txbxContent>
                    <w:p w14:paraId="7A950866" w14:textId="0CE232D1" w:rsidR="0030485B" w:rsidRDefault="0030485B" w:rsidP="007F0188">
                      <w:pPr>
                        <w:pStyle w:val="BodyText"/>
                        <w:ind w:firstLine="0"/>
                      </w:pPr>
                      <w:r>
                        <w:rPr>
                          <w:noProof/>
                          <w:sz w:val="24"/>
                        </w:rPr>
                        <w:drawing>
                          <wp:inline distT="0" distB="0" distL="0" distR="0" wp14:anchorId="7C7B45A8" wp14:editId="36266CB1">
                            <wp:extent cx="2814423" cy="1600200"/>
                            <wp:effectExtent l="0" t="0" r="5080" b="0"/>
                            <wp:docPr id="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5432" cy="1600773"/>
                                    </a:xfrm>
                                    <a:prstGeom prst="rect">
                                      <a:avLst/>
                                    </a:prstGeom>
                                    <a:noFill/>
                                    <a:ln>
                                      <a:noFill/>
                                    </a:ln>
                                  </pic:spPr>
                                </pic:pic>
                              </a:graphicData>
                            </a:graphic>
                          </wp:inline>
                        </w:drawing>
                      </w:r>
                    </w:p>
                    <w:p w14:paraId="4270232C" w14:textId="77777777" w:rsidR="0030485B" w:rsidRPr="004A1D2E" w:rsidRDefault="0030485B" w:rsidP="007F0188">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63021B09" w14:textId="35555E17" w:rsidR="0030485B" w:rsidRDefault="0030485B" w:rsidP="007F0188">
                      <w:pPr>
                        <w:pStyle w:val="BodyText"/>
                        <w:ind w:firstLine="0"/>
                      </w:pPr>
                      <w:r>
                        <w:t>Fig. 4.  Fix me Measured data for positive capacitor. Blue trace is blah red trace is blah, blah, blah, blah</w:t>
                      </w:r>
                      <w:r w:rsidRPr="00F40DB4">
                        <w:t xml:space="preserve"> </w:t>
                      </w:r>
                      <w:r>
                        <w:t>is blah, blah, blah, blah</w:t>
                      </w:r>
                      <w:r w:rsidRPr="00F40DB4">
                        <w:t xml:space="preserve"> </w:t>
                      </w:r>
                      <w:r>
                        <w:t>is blah, blah, blah, blah</w:t>
                      </w:r>
                      <w:r w:rsidRPr="00F40DB4">
                        <w:t xml:space="preserve"> </w:t>
                      </w:r>
                      <w:r>
                        <w:t>is blah, blah, blah, blah.</w:t>
                      </w:r>
                      <w:r w:rsidRPr="00D24A22">
                        <w:rPr>
                          <w:i/>
                          <w:color w:val="FF00FF"/>
                        </w:rPr>
                        <w:t xml:space="preserve"> </w:t>
                      </w:r>
                      <w:r w:rsidRPr="007F0188">
                        <w:rPr>
                          <w:b/>
                          <w:i/>
                          <w:color w:val="FF00FF"/>
                          <w:u w:val="single"/>
                        </w:rPr>
                        <w:t>Do not use illegible fonts as shown here</w:t>
                      </w:r>
                      <w:r>
                        <w:rPr>
                          <w:b/>
                          <w:i/>
                          <w:color w:val="FF00FF"/>
                          <w:u w:val="single"/>
                        </w:rPr>
                        <w:t>!</w:t>
                      </w:r>
                    </w:p>
                    <w:p w14:paraId="62D4101E" w14:textId="77777777" w:rsidR="0030485B" w:rsidRDefault="0030485B" w:rsidP="007F0188">
                      <w:pPr>
                        <w:pStyle w:val="BodyText"/>
                      </w:pPr>
                    </w:p>
                  </w:txbxContent>
                </v:textbox>
                <w10:wrap type="topAndBottom" anchorx="margin" anchory="margin"/>
              </v:shape>
            </w:pict>
          </mc:Fallback>
        </mc:AlternateContent>
      </w:r>
      <w:r w:rsidR="00EE071F" w:rsidRPr="00354BCB">
        <w:rPr>
          <w:i/>
          <w:color w:val="FF00FF"/>
        </w:rPr>
        <w:t>For your measured data, include only the most important data and oscilloscope plots</w:t>
      </w:r>
      <w:r w:rsidR="00354BCB">
        <w:rPr>
          <w:i/>
          <w:color w:val="FF00FF"/>
        </w:rPr>
        <w:t>, and/or any specific items required by the project description</w:t>
      </w:r>
      <w:r w:rsidR="00EE071F" w:rsidRPr="00F61404">
        <w:rPr>
          <w:color w:val="FF00FF"/>
        </w:rPr>
        <w:t>.</w:t>
      </w:r>
      <w:r w:rsidR="00EE071F">
        <w:rPr>
          <w:color w:val="FF00FF"/>
        </w:rPr>
        <w:t xml:space="preserve"> </w:t>
      </w:r>
      <w:r w:rsidR="002408C3">
        <w:t xml:space="preserve">The software was loaded onto the FRDM-K64F board </w:t>
      </w:r>
      <w:r w:rsidR="0030485B">
        <w:t xml:space="preserve">after compiling …mbed </w:t>
      </w:r>
      <w:r w:rsidR="002408C3">
        <w:t xml:space="preserve">and </w:t>
      </w:r>
      <w:r w:rsidR="0030485B">
        <w:t>blah, blah</w:t>
      </w:r>
      <w:r w:rsidR="002408C3">
        <w:t xml:space="preserve">.  As part of the experiment, K64F </w:t>
      </w:r>
      <w:r w:rsidR="0030485B">
        <w:t>blah, blah,blah</w:t>
      </w:r>
      <w:r w:rsidR="002408C3">
        <w:t xml:space="preserve"> and capacitance were also measured and are given in Table I below.</w:t>
      </w:r>
      <w:r w:rsidR="00D24A22">
        <w:t xml:space="preserve">  </w:t>
      </w:r>
    </w:p>
    <w:p w14:paraId="65C7BD17" w14:textId="77777777" w:rsidR="00BE1F39" w:rsidRPr="005B520E" w:rsidRDefault="00007D92" w:rsidP="00BE1F39">
      <w:pPr>
        <w:pStyle w:val="tablehead"/>
      </w:pPr>
      <w:r w:rsidRPr="00007D92">
        <w:t xml:space="preserve">Measured </w:t>
      </w:r>
      <w:r w:rsidR="00634CAD">
        <w:t>Data Summar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BE1F39" w14:paraId="65B64E50" w14:textId="77777777" w:rsidTr="00F71612">
        <w:trPr>
          <w:trHeight w:val="217"/>
          <w:tblHeader/>
          <w:jc w:val="center"/>
        </w:trPr>
        <w:tc>
          <w:tcPr>
            <w:tcW w:w="2491" w:type="dxa"/>
            <w:vAlign w:val="center"/>
          </w:tcPr>
          <w:p w14:paraId="3AADFE56" w14:textId="77777777" w:rsidR="00BE1F39" w:rsidRDefault="007C1187" w:rsidP="00BE1F39">
            <w:pPr>
              <w:pStyle w:val="tablecolsubhead"/>
            </w:pPr>
            <w:r>
              <w:t>Parameter</w:t>
            </w:r>
          </w:p>
        </w:tc>
        <w:tc>
          <w:tcPr>
            <w:tcW w:w="958" w:type="dxa"/>
            <w:vAlign w:val="center"/>
          </w:tcPr>
          <w:p w14:paraId="4003010F" w14:textId="77777777" w:rsidR="00BE1F39" w:rsidRDefault="007C1187" w:rsidP="007C1187">
            <w:pPr>
              <w:pStyle w:val="tablecolsubhead"/>
            </w:pPr>
            <w:r>
              <w:t>Expected</w:t>
            </w:r>
          </w:p>
        </w:tc>
        <w:tc>
          <w:tcPr>
            <w:tcW w:w="958" w:type="dxa"/>
            <w:vAlign w:val="center"/>
          </w:tcPr>
          <w:p w14:paraId="4E4C71CB" w14:textId="77777777" w:rsidR="00BE1F39" w:rsidRDefault="00007D92" w:rsidP="007C1187">
            <w:pPr>
              <w:pStyle w:val="tablecolsubhead"/>
            </w:pPr>
            <w:r>
              <w:t xml:space="preserve">Measured </w:t>
            </w:r>
          </w:p>
        </w:tc>
      </w:tr>
      <w:tr w:rsidR="00BE1F39" w14:paraId="39582120" w14:textId="77777777" w:rsidTr="00F71612">
        <w:trPr>
          <w:trHeight w:val="289"/>
          <w:jc w:val="center"/>
        </w:trPr>
        <w:tc>
          <w:tcPr>
            <w:tcW w:w="2491" w:type="dxa"/>
            <w:vAlign w:val="center"/>
          </w:tcPr>
          <w:p w14:paraId="1DE73D8A" w14:textId="06FA0AF4" w:rsidR="00BE1F39" w:rsidRPr="00F372B8" w:rsidRDefault="0030485B" w:rsidP="00BE1F39">
            <w:pPr>
              <w:pStyle w:val="tablecopy"/>
              <w:rPr>
                <w:color w:val="FC00F9"/>
              </w:rPr>
            </w:pPr>
            <w:r w:rsidRPr="00F372B8">
              <w:rPr>
                <w:color w:val="FC00F9"/>
              </w:rPr>
              <w:t>Fix me</w:t>
            </w:r>
          </w:p>
        </w:tc>
        <w:tc>
          <w:tcPr>
            <w:tcW w:w="958" w:type="dxa"/>
            <w:vAlign w:val="center"/>
          </w:tcPr>
          <w:p w14:paraId="4B308EE1" w14:textId="77777777" w:rsidR="00BE1F39" w:rsidRDefault="00007D92" w:rsidP="00BE1F39">
            <w:pPr>
              <w:rPr>
                <w:sz w:val="16"/>
                <w:szCs w:val="16"/>
              </w:rPr>
            </w:pPr>
            <w:r>
              <w:rPr>
                <w:sz w:val="16"/>
                <w:szCs w:val="16"/>
              </w:rPr>
              <w:t>120 MHz</w:t>
            </w:r>
          </w:p>
        </w:tc>
        <w:tc>
          <w:tcPr>
            <w:tcW w:w="958" w:type="dxa"/>
            <w:vAlign w:val="center"/>
          </w:tcPr>
          <w:p w14:paraId="20E62CF9" w14:textId="77777777" w:rsidR="00BE1F39" w:rsidRDefault="00007D92" w:rsidP="00BE1F39">
            <w:pPr>
              <w:rPr>
                <w:sz w:val="16"/>
                <w:szCs w:val="16"/>
              </w:rPr>
            </w:pPr>
            <w:r>
              <w:rPr>
                <w:sz w:val="16"/>
                <w:szCs w:val="16"/>
              </w:rPr>
              <w:t>100 MHz</w:t>
            </w:r>
          </w:p>
        </w:tc>
      </w:tr>
      <w:tr w:rsidR="00007D92" w14:paraId="2EDA1A49" w14:textId="77777777" w:rsidTr="00F71612">
        <w:trPr>
          <w:trHeight w:val="289"/>
          <w:jc w:val="center"/>
        </w:trPr>
        <w:tc>
          <w:tcPr>
            <w:tcW w:w="2491" w:type="dxa"/>
            <w:vAlign w:val="center"/>
          </w:tcPr>
          <w:p w14:paraId="04FBAC35" w14:textId="559AA061" w:rsidR="00007D92" w:rsidRDefault="0030485B" w:rsidP="00BE1F39">
            <w:pPr>
              <w:pStyle w:val="tablecopy"/>
            </w:pPr>
            <w:r>
              <w:t>Fix</w:t>
            </w:r>
          </w:p>
        </w:tc>
        <w:tc>
          <w:tcPr>
            <w:tcW w:w="958" w:type="dxa"/>
            <w:vAlign w:val="center"/>
          </w:tcPr>
          <w:p w14:paraId="460A3017" w14:textId="77777777" w:rsidR="00007D92" w:rsidRDefault="00007D92" w:rsidP="00BE1F39">
            <w:pPr>
              <w:rPr>
                <w:sz w:val="16"/>
                <w:szCs w:val="16"/>
              </w:rPr>
            </w:pPr>
            <w:r>
              <w:rPr>
                <w:sz w:val="16"/>
                <w:szCs w:val="16"/>
              </w:rPr>
              <w:t>60 MHz</w:t>
            </w:r>
          </w:p>
        </w:tc>
        <w:tc>
          <w:tcPr>
            <w:tcW w:w="958" w:type="dxa"/>
            <w:vAlign w:val="center"/>
          </w:tcPr>
          <w:p w14:paraId="0FE3BD19" w14:textId="77777777" w:rsidR="00007D92" w:rsidRDefault="00007D92" w:rsidP="00BE1F39">
            <w:pPr>
              <w:rPr>
                <w:sz w:val="16"/>
                <w:szCs w:val="16"/>
              </w:rPr>
            </w:pPr>
            <w:r>
              <w:rPr>
                <w:sz w:val="16"/>
                <w:szCs w:val="16"/>
              </w:rPr>
              <w:t>25 MHz</w:t>
            </w:r>
          </w:p>
        </w:tc>
      </w:tr>
      <w:tr w:rsidR="00634CAD" w14:paraId="522D188E" w14:textId="77777777" w:rsidTr="00F71612">
        <w:trPr>
          <w:trHeight w:val="289"/>
          <w:jc w:val="center"/>
        </w:trPr>
        <w:tc>
          <w:tcPr>
            <w:tcW w:w="2491" w:type="dxa"/>
            <w:vAlign w:val="center"/>
          </w:tcPr>
          <w:p w14:paraId="002F30D3" w14:textId="77777777" w:rsidR="00634CAD" w:rsidRPr="00007D92" w:rsidRDefault="00634CAD" w:rsidP="00BE1F39">
            <w:pPr>
              <w:pStyle w:val="tablecopy"/>
            </w:pPr>
            <w:r>
              <w:t>Measured Capacitance</w:t>
            </w:r>
          </w:p>
        </w:tc>
        <w:tc>
          <w:tcPr>
            <w:tcW w:w="958" w:type="dxa"/>
            <w:vAlign w:val="center"/>
          </w:tcPr>
          <w:p w14:paraId="2D70BB03" w14:textId="77777777" w:rsidR="00634CAD" w:rsidRDefault="00634CAD" w:rsidP="00BE1F39">
            <w:pPr>
              <w:rPr>
                <w:sz w:val="16"/>
                <w:szCs w:val="16"/>
              </w:rPr>
            </w:pPr>
            <w:r>
              <w:rPr>
                <w:sz w:val="16"/>
                <w:szCs w:val="16"/>
              </w:rPr>
              <w:t>-10 nF</w:t>
            </w:r>
          </w:p>
        </w:tc>
        <w:tc>
          <w:tcPr>
            <w:tcW w:w="958" w:type="dxa"/>
            <w:vAlign w:val="center"/>
          </w:tcPr>
          <w:p w14:paraId="58C329F2" w14:textId="77777777" w:rsidR="00634CAD" w:rsidRDefault="00634CAD" w:rsidP="00BE1F39">
            <w:pPr>
              <w:rPr>
                <w:sz w:val="16"/>
                <w:szCs w:val="16"/>
              </w:rPr>
            </w:pPr>
            <w:r>
              <w:rPr>
                <w:sz w:val="16"/>
                <w:szCs w:val="16"/>
              </w:rPr>
              <w:t>-8.8 nF</w:t>
            </w:r>
          </w:p>
        </w:tc>
      </w:tr>
    </w:tbl>
    <w:p w14:paraId="2713F227" w14:textId="77777777" w:rsidR="00BE1F39" w:rsidRDefault="00BE1F39" w:rsidP="00EE071F">
      <w:pPr>
        <w:pStyle w:val="BodyText"/>
        <w:ind w:firstLine="0"/>
      </w:pPr>
    </w:p>
    <w:p w14:paraId="7F20544C" w14:textId="4BBAD5FF" w:rsidR="00D24A22" w:rsidRDefault="00D24A22" w:rsidP="007F0188">
      <w:pPr>
        <w:pStyle w:val="BodyText"/>
        <w:rPr>
          <w:noProof/>
          <w:lang w:val="en-US" w:eastAsia="en-US"/>
        </w:rPr>
      </w:pPr>
      <w:r>
        <w:t>The system core clock was …</w:t>
      </w:r>
      <w:r w:rsidR="007F0188" w:rsidRPr="007F0188">
        <w:rPr>
          <w:lang w:val="en-US"/>
        </w:rPr>
        <w:t xml:space="preserve"> </w:t>
      </w:r>
      <w:r w:rsidR="007F0188">
        <w:rPr>
          <w:lang w:val="en-US"/>
        </w:rPr>
        <w:t>B</w:t>
      </w:r>
      <w:r w:rsidR="007F0188" w:rsidRPr="00841227">
        <w:rPr>
          <w:lang w:val="en-US"/>
        </w:rPr>
        <w:t>lah, blah, blah, blah, blah, blah, blah, blah, blah, blah, blah, blah, blah, blah, blah, blah, blah</w:t>
      </w:r>
      <w:r w:rsidR="00F36227">
        <w:rPr>
          <w:lang w:val="en-US"/>
        </w:rPr>
        <w:t>, blah, blah, blah, blah, blah …The stability factor of the positive cap</w:t>
      </w:r>
      <w:r w:rsidR="007F0188" w:rsidRPr="00841227">
        <w:rPr>
          <w:lang w:val="en-US"/>
        </w:rPr>
        <w:t xml:space="preserve">, blah, </w:t>
      </w:r>
      <w:r w:rsidR="00F36227">
        <w:rPr>
          <w:lang w:val="en-US"/>
        </w:rPr>
        <w:t xml:space="preserve">…The stability factor of the -40 </w:t>
      </w:r>
      <w:proofErr w:type="spellStart"/>
      <w:r w:rsidR="00F36227">
        <w:rPr>
          <w:lang w:val="en-US"/>
        </w:rPr>
        <w:t>nF</w:t>
      </w:r>
      <w:proofErr w:type="spellEnd"/>
      <w:r w:rsidR="00F36227">
        <w:rPr>
          <w:lang w:val="en-US"/>
        </w:rPr>
        <w:t xml:space="preserve"> cap</w:t>
      </w:r>
      <w:r w:rsidR="00F36227" w:rsidRPr="00841227">
        <w:rPr>
          <w:lang w:val="en-US"/>
        </w:rPr>
        <w:t xml:space="preserve">, </w:t>
      </w:r>
      <w:proofErr w:type="spellStart"/>
      <w:r w:rsidR="00F36227" w:rsidRPr="00841227">
        <w:rPr>
          <w:lang w:val="en-US"/>
        </w:rPr>
        <w:t>blah,</w:t>
      </w:r>
      <w:r w:rsidR="007F0188" w:rsidRPr="00841227">
        <w:rPr>
          <w:lang w:val="en-US"/>
        </w:rPr>
        <w:t>blah</w:t>
      </w:r>
      <w:proofErr w:type="spellEnd"/>
      <w:r w:rsidR="007F0188" w:rsidRPr="00841227">
        <w:rPr>
          <w:lang w:val="en-US"/>
        </w:rPr>
        <w:t>, blah, blah.</w:t>
      </w:r>
      <w:r w:rsidR="007F0188" w:rsidRPr="007F0188">
        <w:rPr>
          <w:lang w:val="en-US"/>
        </w:rPr>
        <w:t xml:space="preserve"> </w:t>
      </w:r>
      <w:r w:rsidR="007F0188">
        <w:rPr>
          <w:lang w:val="en-US"/>
        </w:rPr>
        <w:t>B</w:t>
      </w:r>
      <w:r w:rsidR="007F0188" w:rsidRPr="00841227">
        <w:rPr>
          <w:lang w:val="en-US"/>
        </w:rPr>
        <w:t>lah, blah, blah, blah, blah, blah, blah, blah, blah, blah, blah, blah, blah, blah, blah, blah, blah, blah, blah, blah, blah, blah, blah, blah, blah, blah, blah, blah, blah, blah, blah.</w:t>
      </w:r>
    </w:p>
    <w:p w14:paraId="433D9198" w14:textId="563D4313" w:rsidR="002408C3" w:rsidRDefault="00D24A22" w:rsidP="00E7596C">
      <w:pPr>
        <w:pStyle w:val="BodyText"/>
      </w:pPr>
      <w:r>
        <w:t xml:space="preserve">Fig. 3 shows </w:t>
      </w:r>
      <w:r w:rsidR="002408C3">
        <w:t xml:space="preserve">waveforms </w:t>
      </w:r>
      <w:r>
        <w:t>(</w:t>
      </w:r>
      <w:r>
        <w:rPr>
          <w:i/>
          <w:color w:val="FF00FF"/>
        </w:rPr>
        <w:t>Do not use photographs as shown here, load proper traces from the oscilloasope onto a USB stick with white backgrounds</w:t>
      </w:r>
      <w:r w:rsidRPr="00354BCB">
        <w:rPr>
          <w:i/>
          <w:color w:val="FF00FF"/>
        </w:rPr>
        <w:t xml:space="preserve"> </w:t>
      </w:r>
      <w:r>
        <w:rPr>
          <w:i/>
          <w:color w:val="FF00FF"/>
        </w:rPr>
        <w:t>for ALL oscilloscope traces</w:t>
      </w:r>
      <w:r>
        <w:t xml:space="preserve">) </w:t>
      </w:r>
      <w:r w:rsidR="002408C3">
        <w:t xml:space="preserve">at the </w:t>
      </w:r>
      <w:r>
        <w:t xml:space="preserve">ADC (yellow) and </w:t>
      </w:r>
      <w:r w:rsidR="002408C3">
        <w:t xml:space="preserve">DAC </w:t>
      </w:r>
      <w:r>
        <w:t xml:space="preserve">(blue) </w:t>
      </w:r>
      <w:r w:rsidR="002408C3">
        <w:t>were measured using a Tek2001a oscilloscope, us</w:t>
      </w:r>
      <w:r w:rsidR="0030485B">
        <w:t>ing a xx KHz sine wave</w:t>
      </w:r>
      <w:r w:rsidR="002408C3">
        <w:t xml:space="preserve">.  </w:t>
      </w:r>
      <w:r w:rsidR="007F0188">
        <w:t xml:space="preserve"> The </w:t>
      </w:r>
      <w:r w:rsidR="004D5E08">
        <w:t>8.8 nF measured capac</w:t>
      </w:r>
      <w:r w:rsidR="007F0188">
        <w:t xml:space="preserve">itance in Table I is based on </w:t>
      </w:r>
      <w:r w:rsidR="004D5E08">
        <w:t xml:space="preserve"> </w:t>
      </w:r>
      <w:r w:rsidR="007F0188">
        <w:t xml:space="preserve">blah, blah </w:t>
      </w:r>
      <w:r w:rsidR="004D5E08">
        <w:t>voltage waveform and current waveform in Fig. 3.</w:t>
      </w:r>
      <w:r>
        <w:t xml:space="preserve">  Blah, blah, blah</w:t>
      </w:r>
    </w:p>
    <w:p w14:paraId="164EE1E5" w14:textId="2F17996F" w:rsidR="00D24A22" w:rsidRDefault="0030485B" w:rsidP="00E7596C">
      <w:pPr>
        <w:pStyle w:val="BodyText"/>
      </w:pPr>
      <w:r>
        <w:t xml:space="preserve">Fix me </w:t>
      </w:r>
      <w:r w:rsidR="007F0188">
        <w:t xml:space="preserve">The measured magnitude of Z(s) from (4) is plotted Fig. 4 for sinusoidal input from x to y KHz.  Theoretical y=0.2x+0.3y  is shown in dashed red blah, blah, blah  measure blah, blah, blah  in solid blue blah, blah, blah  ,  As can be seen, </w:t>
      </w:r>
      <w:r w:rsidR="007F0188">
        <w:lastRenderedPageBreak/>
        <w:t xml:space="preserve">blah, blah, blah    </w:t>
      </w:r>
    </w:p>
    <w:p w14:paraId="4B6581EF" w14:textId="372A65F6" w:rsidR="007F0188" w:rsidRDefault="007F0188" w:rsidP="00E7596C">
      <w:pPr>
        <w:pStyle w:val="BodyText"/>
      </w:pPr>
      <w:r>
        <w:t>Blah</w:t>
      </w:r>
    </w:p>
    <w:p w14:paraId="3C90D2B8" w14:textId="4840E810" w:rsidR="0030485B" w:rsidRDefault="0030485B" w:rsidP="00E7596C">
      <w:pPr>
        <w:pStyle w:val="BodyText"/>
      </w:pPr>
      <w:r>
        <w:t>Fix me Fig. 5 shows waveforms (</w:t>
      </w:r>
      <w:r>
        <w:rPr>
          <w:i/>
          <w:color w:val="FF00FF"/>
        </w:rPr>
        <w:t xml:space="preserve">Do not use photographs as shown here, load </w:t>
      </w:r>
      <w:r w:rsidR="00F372B8">
        <w:rPr>
          <w:i/>
          <w:color w:val="FF00FF"/>
        </w:rPr>
        <w:t>proper traces from the oscillosc</w:t>
      </w:r>
      <w:r>
        <w:rPr>
          <w:i/>
          <w:color w:val="FF00FF"/>
        </w:rPr>
        <w:t>ope onto a USB stick with white backgrounds</w:t>
      </w:r>
      <w:r w:rsidRPr="00354BCB">
        <w:rPr>
          <w:i/>
          <w:color w:val="FF00FF"/>
        </w:rPr>
        <w:t xml:space="preserve"> </w:t>
      </w:r>
      <w:r>
        <w:rPr>
          <w:i/>
          <w:color w:val="FF00FF"/>
        </w:rPr>
        <w:t>for ALL oscilloscope traces</w:t>
      </w:r>
      <w:r>
        <w:t xml:space="preserve">) at for a xx KHz triangle wave input at the ADC (yellow) and DAC (blue) were measured.   The blue trace is ADC input voltage, the red trace blah, blah, blah.  The peak current  blah, blah MATH mode blah, blah voltage waveform and current waveform in Fig. 5.  Blah, blah, bla The 8.8 nF measured capacitance in Table I is based on  blah, blah voltage waveform and current waveform.  </w:t>
      </w:r>
      <w:r w:rsidR="00F36227">
        <w:t>…</w:t>
      </w:r>
      <w:r w:rsidR="00F36227" w:rsidRPr="007F0188">
        <w:rPr>
          <w:lang w:val="en-US"/>
        </w:rPr>
        <w:t xml:space="preserve"> </w:t>
      </w:r>
      <w:r w:rsidR="00F36227">
        <w:rPr>
          <w:lang w:val="en-US"/>
        </w:rPr>
        <w:t>B</w:t>
      </w:r>
      <w:r w:rsidR="00F36227" w:rsidRPr="00841227">
        <w:rPr>
          <w:lang w:val="en-US"/>
        </w:rPr>
        <w:t>lah, blah, blah, blah, blah, blah, blah, blah, blah, blah, blah, blah, blah, blah, blah, blah, blah, blah, blah, blah, blah, blah, blah, blah, blah, blah, blah, blah, blah, blah, blah.</w:t>
      </w:r>
      <w:r w:rsidR="00F36227" w:rsidRPr="007F0188">
        <w:rPr>
          <w:lang w:val="en-US"/>
        </w:rPr>
        <w:t xml:space="preserve"> </w:t>
      </w:r>
      <w:r w:rsidR="00F36227">
        <w:rPr>
          <w:lang w:val="en-US"/>
        </w:rPr>
        <w:t>B</w:t>
      </w:r>
      <w:r w:rsidR="00F36227" w:rsidRPr="00841227">
        <w:rPr>
          <w:lang w:val="en-US"/>
        </w:rPr>
        <w:t>lah, blah, blah, blah, blah, blah, blah, blah, blah, blah, blah, blah, blah, blah, blah, blah, blah, blah</w:t>
      </w:r>
      <w:r w:rsidR="00F36227">
        <w:t xml:space="preserve"> </w:t>
      </w:r>
      <w:r>
        <w:t>Blah, blah, blah</w:t>
      </w:r>
      <w:r w:rsidR="007F0188">
        <w:t xml:space="preserve"> xx</w:t>
      </w:r>
      <w:r w:rsidR="00F40DB4">
        <w:rPr>
          <w:noProof/>
          <w:lang w:val="en-US" w:eastAsia="en-US"/>
        </w:rPr>
        <mc:AlternateContent>
          <mc:Choice Requires="wps">
            <w:drawing>
              <wp:anchor distT="0" distB="0" distL="114300" distR="114300" simplePos="0" relativeHeight="251664384" behindDoc="0" locked="0" layoutInCell="1" allowOverlap="1" wp14:anchorId="08232C7B" wp14:editId="177D936F">
                <wp:simplePos x="0" y="0"/>
                <wp:positionH relativeFrom="margin">
                  <wp:align>left</wp:align>
                </wp:positionH>
                <wp:positionV relativeFrom="margin">
                  <wp:align>top</wp:align>
                </wp:positionV>
                <wp:extent cx="3131820" cy="3098800"/>
                <wp:effectExtent l="0" t="0" r="17780" b="2540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243" cy="30988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51EC76D8" w14:textId="013C9E65" w:rsidR="0030485B" w:rsidRDefault="0030485B" w:rsidP="00F40DB4">
                            <w:pPr>
                              <w:pStyle w:val="BodyText"/>
                              <w:ind w:firstLine="0"/>
                              <w:jc w:val="center"/>
                            </w:pPr>
                            <w:r w:rsidRPr="00451016">
                              <w:t xml:space="preserve"> </w:t>
                            </w:r>
                            <w:r>
                              <w:rPr>
                                <w:noProof/>
                                <w:sz w:val="24"/>
                                <w:lang w:val="en-US" w:eastAsia="en-US"/>
                              </w:rPr>
                              <w:drawing>
                                <wp:inline distT="0" distB="0" distL="0" distR="0" wp14:anchorId="0D954370" wp14:editId="3248E2C0">
                                  <wp:extent cx="2540000" cy="1898650"/>
                                  <wp:effectExtent l="0" t="0" r="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40000" cy="1898650"/>
                                          </a:xfrm>
                                          <a:prstGeom prst="rect">
                                            <a:avLst/>
                                          </a:prstGeom>
                                          <a:noFill/>
                                          <a:ln>
                                            <a:noFill/>
                                          </a:ln>
                                        </pic:spPr>
                                      </pic:pic>
                                    </a:graphicData>
                                  </a:graphic>
                                </wp:inline>
                              </w:drawing>
                            </w:r>
                            <w:r>
                              <w:t xml:space="preserve">  </w:t>
                            </w:r>
                          </w:p>
                          <w:p w14:paraId="77981854" w14:textId="77777777" w:rsidR="0030485B" w:rsidRPr="004A1D2E" w:rsidRDefault="0030485B" w:rsidP="00F40DB4">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20EA42E2" w14:textId="66E6FA89" w:rsidR="0030485B" w:rsidRDefault="0030485B" w:rsidP="00F40DB4">
                            <w:pPr>
                              <w:pStyle w:val="BodyText"/>
                              <w:ind w:firstLine="0"/>
                            </w:pPr>
                            <w:r>
                              <w:t xml:space="preserve">Fig. 5.  </w:t>
                            </w:r>
                            <w:r w:rsidRPr="00F372B8">
                              <w:rPr>
                                <w:color w:val="FC00F9"/>
                              </w:rPr>
                              <w:t>Fix me</w:t>
                            </w:r>
                            <w:r>
                              <w:t xml:space="preserve"> Measured data for 40 pF positive capacitor, using xx KHz triangle wave input. Top blue trace is voltage, bottom red trace is current. </w:t>
                            </w:r>
                            <w:r w:rsidRPr="007F0188">
                              <w:rPr>
                                <w:b/>
                                <w:i/>
                                <w:color w:val="FF00FF"/>
                                <w:u w:val="single"/>
                              </w:rPr>
                              <w:t>Do not use photographs as shown here</w:t>
                            </w:r>
                            <w:r>
                              <w:rPr>
                                <w:i/>
                                <w:color w:val="FF00FF"/>
                              </w:rPr>
                              <w:t>, load</w:t>
                            </w:r>
                            <w:r w:rsidR="00F372B8">
                              <w:rPr>
                                <w:i/>
                                <w:color w:val="FF00FF"/>
                              </w:rPr>
                              <w:t xml:space="preserve"> proper traces from the </w:t>
                            </w:r>
                            <w:r w:rsidR="00F372B8">
                              <w:rPr>
                                <w:i/>
                                <w:color w:val="FF00FF"/>
                              </w:rPr>
                              <w:t>oscillo</w:t>
                            </w:r>
                            <w:r>
                              <w:rPr>
                                <w:i/>
                                <w:color w:val="FF00FF"/>
                              </w:rPr>
                              <w:t>s</w:t>
                            </w:r>
                            <w:r w:rsidR="00F372B8">
                              <w:rPr>
                                <w:i/>
                                <w:color w:val="FF00FF"/>
                              </w:rPr>
                              <w:t>c</w:t>
                            </w:r>
                            <w:r>
                              <w:rPr>
                                <w:i/>
                                <w:color w:val="FF00FF"/>
                              </w:rPr>
                              <w:t>ope onto a USB stick with white backgrounds</w:t>
                            </w:r>
                            <w:r w:rsidRPr="00354BCB">
                              <w:rPr>
                                <w:i/>
                                <w:color w:val="FF00FF"/>
                              </w:rPr>
                              <w:t xml:space="preserve"> </w:t>
                            </w:r>
                            <w:r>
                              <w:rPr>
                                <w:i/>
                                <w:color w:val="FF00FF"/>
                              </w:rPr>
                              <w:t>for ALL oscilloscope traces</w:t>
                            </w:r>
                          </w:p>
                          <w:p w14:paraId="56148F06" w14:textId="77777777" w:rsidR="0030485B" w:rsidRDefault="0030485B" w:rsidP="00F40DB4">
                            <w:pPr>
                              <w:pStyle w:val="BodyT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246.6pt;height:244pt;z-index:251664384;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">
                <v:textbox>
                  <w:txbxContent>
                    <w:p w14:paraId="51EC76D8" w14:textId="013C9E65" w:rsidR="0030485B" w:rsidRDefault="0030485B" w:rsidP="00F40DB4">
                      <w:pPr>
                        <w:pStyle w:val="BodyText"/>
                        <w:ind w:firstLine="0"/>
                        <w:jc w:val="center"/>
                      </w:pPr>
                      <w:r w:rsidRPr="00451016">
                        <w:t xml:space="preserve"> </w:t>
                      </w:r>
                      <w:r>
                        <w:rPr>
                          <w:noProof/>
                          <w:sz w:val="24"/>
                          <w:lang w:val="en-US" w:eastAsia="en-US"/>
                        </w:rPr>
                        <w:drawing>
                          <wp:inline distT="0" distB="0" distL="0" distR="0" wp14:anchorId="0D954370" wp14:editId="3248E2C0">
                            <wp:extent cx="2540000" cy="1898650"/>
                            <wp:effectExtent l="0" t="0" r="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40000" cy="1898650"/>
                                    </a:xfrm>
                                    <a:prstGeom prst="rect">
                                      <a:avLst/>
                                    </a:prstGeom>
                                    <a:noFill/>
                                    <a:ln>
                                      <a:noFill/>
                                    </a:ln>
                                  </pic:spPr>
                                </pic:pic>
                              </a:graphicData>
                            </a:graphic>
                          </wp:inline>
                        </w:drawing>
                      </w:r>
                      <w:r>
                        <w:t xml:space="preserve">  </w:t>
                      </w:r>
                    </w:p>
                    <w:p w14:paraId="77981854" w14:textId="77777777" w:rsidR="0030485B" w:rsidRPr="004A1D2E" w:rsidRDefault="0030485B" w:rsidP="00F40DB4">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20EA42E2" w14:textId="66E6FA89" w:rsidR="0030485B" w:rsidRDefault="0030485B" w:rsidP="00F40DB4">
                      <w:pPr>
                        <w:pStyle w:val="BodyText"/>
                        <w:ind w:firstLine="0"/>
                      </w:pPr>
                      <w:r>
                        <w:t xml:space="preserve">Fig. 5.  </w:t>
                      </w:r>
                      <w:r w:rsidRPr="00F372B8">
                        <w:rPr>
                          <w:color w:val="FC00F9"/>
                        </w:rPr>
                        <w:t>Fix me</w:t>
                      </w:r>
                      <w:r>
                        <w:t xml:space="preserve"> Measured data for 40 pF positive capacitor, using xx KHz triangle wave input. Top blue trace is voltage, bottom red trace is current. </w:t>
                      </w:r>
                      <w:r w:rsidRPr="007F0188">
                        <w:rPr>
                          <w:b/>
                          <w:i/>
                          <w:color w:val="FF00FF"/>
                          <w:u w:val="single"/>
                        </w:rPr>
                        <w:t>Do not use photographs as shown here</w:t>
                      </w:r>
                      <w:r>
                        <w:rPr>
                          <w:i/>
                          <w:color w:val="FF00FF"/>
                        </w:rPr>
                        <w:t>, load</w:t>
                      </w:r>
                      <w:r w:rsidR="00F372B8">
                        <w:rPr>
                          <w:i/>
                          <w:color w:val="FF00FF"/>
                        </w:rPr>
                        <w:t xml:space="preserve"> proper traces from the </w:t>
                      </w:r>
                      <w:r w:rsidR="00F372B8">
                        <w:rPr>
                          <w:i/>
                          <w:color w:val="FF00FF"/>
                        </w:rPr>
                        <w:t>oscillo</w:t>
                      </w:r>
                      <w:r>
                        <w:rPr>
                          <w:i/>
                          <w:color w:val="FF00FF"/>
                        </w:rPr>
                        <w:t>s</w:t>
                      </w:r>
                      <w:r w:rsidR="00F372B8">
                        <w:rPr>
                          <w:i/>
                          <w:color w:val="FF00FF"/>
                        </w:rPr>
                        <w:t>c</w:t>
                      </w:r>
                      <w:r>
                        <w:rPr>
                          <w:i/>
                          <w:color w:val="FF00FF"/>
                        </w:rPr>
                        <w:t>ope onto a USB stick with white backgrounds</w:t>
                      </w:r>
                      <w:r w:rsidRPr="00354BCB">
                        <w:rPr>
                          <w:i/>
                          <w:color w:val="FF00FF"/>
                        </w:rPr>
                        <w:t xml:space="preserve"> </w:t>
                      </w:r>
                      <w:r>
                        <w:rPr>
                          <w:i/>
                          <w:color w:val="FF00FF"/>
                        </w:rPr>
                        <w:t>for ALL oscilloscope traces</w:t>
                      </w:r>
                    </w:p>
                    <w:p w14:paraId="56148F06" w14:textId="77777777" w:rsidR="0030485B" w:rsidRDefault="0030485B" w:rsidP="00F40DB4">
                      <w:pPr>
                        <w:pStyle w:val="BodyText"/>
                      </w:pPr>
                    </w:p>
                  </w:txbxContent>
                </v:textbox>
                <w10:wrap type="topAndBottom" anchorx="margin" anchory="margin"/>
              </v:shape>
            </w:pict>
          </mc:Fallback>
        </mc:AlternateContent>
      </w:r>
      <w:r>
        <w:t xml:space="preserve">  </w:t>
      </w:r>
    </w:p>
    <w:p w14:paraId="4BF8F429" w14:textId="2CD8A22E" w:rsidR="007F0188" w:rsidRDefault="0030485B" w:rsidP="0030485B">
      <w:pPr>
        <w:pStyle w:val="BodyText"/>
        <w:ind w:firstLine="0"/>
        <w:rPr>
          <w:lang w:val="en-US"/>
        </w:rPr>
      </w:pPr>
      <w:r>
        <w:t xml:space="preserve"> Fix me Fig. 6 shows waveforms (</w:t>
      </w:r>
      <w:r>
        <w:rPr>
          <w:i/>
          <w:color w:val="FF00FF"/>
        </w:rPr>
        <w:t>Do not use photographs as shown here, load proper traces from the oscilloasope onto a USB stick with white backgrounds</w:t>
      </w:r>
      <w:r w:rsidRPr="00354BCB">
        <w:rPr>
          <w:i/>
          <w:color w:val="FF00FF"/>
        </w:rPr>
        <w:t xml:space="preserve"> </w:t>
      </w:r>
      <w:r>
        <w:rPr>
          <w:i/>
          <w:color w:val="FF00FF"/>
        </w:rPr>
        <w:t>for ALL oscilloscope traces</w:t>
      </w:r>
      <w:r>
        <w:t xml:space="preserve">) at for a xx KHz triangle wave input at the ADC (yellow) and DAC (blue) were measured.   The blue trace is ADC input voltage, the red trace blah, blah, blah.  The peak current  blah, blah MATH mode blah, blah voltage waveform and current waveform in Fig. 6.  Blah, blah, bla The 8.8 nF measured capacitance in Table I is based on  blah, blah voltage waveform and current waveform.  </w:t>
      </w:r>
      <w:r w:rsidR="007F0188" w:rsidRPr="00841227">
        <w:rPr>
          <w:lang w:val="en-US"/>
        </w:rPr>
        <w:t xml:space="preserve"> </w:t>
      </w:r>
      <w:r w:rsidR="00F36227">
        <w:t>…</w:t>
      </w:r>
      <w:r w:rsidR="00F36227" w:rsidRPr="007F0188">
        <w:rPr>
          <w:lang w:val="en-US"/>
        </w:rPr>
        <w:t xml:space="preserve"> </w:t>
      </w:r>
      <w:r w:rsidR="00F36227">
        <w:rPr>
          <w:lang w:val="en-US"/>
        </w:rPr>
        <w:t>B</w:t>
      </w:r>
      <w:r w:rsidR="00F36227" w:rsidRPr="00841227">
        <w:rPr>
          <w:lang w:val="en-US"/>
        </w:rPr>
        <w:t>lah, blah, blah, blah, blah, blah, blah, blah, blah, blah, blah, blah, blah, blah, blah, blah, blah, blah, blah, blah, blah, blah, blah, blah, blah, blah, blah, blah, blah, blah, blah.</w:t>
      </w:r>
      <w:r w:rsidR="00F36227" w:rsidRPr="007F0188">
        <w:rPr>
          <w:lang w:val="en-US"/>
        </w:rPr>
        <w:t xml:space="preserve"> </w:t>
      </w:r>
      <w:r w:rsidR="00F36227">
        <w:rPr>
          <w:lang w:val="en-US"/>
        </w:rPr>
        <w:t>B</w:t>
      </w:r>
      <w:r w:rsidR="00F36227" w:rsidRPr="00841227">
        <w:rPr>
          <w:lang w:val="en-US"/>
        </w:rPr>
        <w:t xml:space="preserve">lah, blah, blah, blah, blah, blah, blah, blah, blah, blah, blah, blah, blah, blah, blah, blah, blah, blah </w:t>
      </w:r>
      <w:proofErr w:type="spellStart"/>
      <w:r w:rsidR="007F0188" w:rsidRPr="00841227">
        <w:rPr>
          <w:lang w:val="en-US"/>
        </w:rPr>
        <w:t>blah</w:t>
      </w:r>
      <w:proofErr w:type="spellEnd"/>
      <w:r w:rsidR="007F0188" w:rsidRPr="00841227">
        <w:rPr>
          <w:lang w:val="en-US"/>
        </w:rPr>
        <w:t>, blah</w:t>
      </w:r>
      <w:r w:rsidR="00F40DB4">
        <w:rPr>
          <w:lang w:val="en-US"/>
        </w:rPr>
        <w:t xml:space="preserve"> </w:t>
      </w:r>
      <w:proofErr w:type="spellStart"/>
      <w:r w:rsidR="00F40DB4">
        <w:rPr>
          <w:lang w:val="en-US"/>
        </w:rPr>
        <w:t>yy</w:t>
      </w:r>
      <w:proofErr w:type="spellEnd"/>
      <w:r w:rsidR="00F40DB4">
        <w:rPr>
          <w:noProof/>
          <w:lang w:val="en-US" w:eastAsia="en-US"/>
        </w:rPr>
        <mc:AlternateContent>
          <mc:Choice Requires="wps">
            <w:drawing>
              <wp:anchor distT="0" distB="0" distL="114300" distR="114300" simplePos="0" relativeHeight="251666432" behindDoc="0" locked="0" layoutInCell="1" allowOverlap="1" wp14:anchorId="670DDAC2" wp14:editId="0BD300BA">
                <wp:simplePos x="0" y="0"/>
                <wp:positionH relativeFrom="margin">
                  <wp:align>right</wp:align>
                </wp:positionH>
                <wp:positionV relativeFrom="margin">
                  <wp:align>top</wp:align>
                </wp:positionV>
                <wp:extent cx="3131820" cy="3098800"/>
                <wp:effectExtent l="0" t="0" r="17780" b="25400"/>
                <wp:wrapTopAndBottom/>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243" cy="3098800"/>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416C96A2" w14:textId="77777777" w:rsidR="0030485B" w:rsidRDefault="0030485B" w:rsidP="00F40DB4">
                            <w:pPr>
                              <w:pStyle w:val="BodyText"/>
                              <w:ind w:firstLine="0"/>
                              <w:jc w:val="center"/>
                            </w:pPr>
                            <w:r w:rsidRPr="00451016">
                              <w:t xml:space="preserve"> </w:t>
                            </w:r>
                            <w:r>
                              <w:rPr>
                                <w:noProof/>
                                <w:sz w:val="24"/>
                                <w:lang w:val="en-US" w:eastAsia="en-US"/>
                              </w:rPr>
                              <w:drawing>
                                <wp:inline distT="0" distB="0" distL="0" distR="0" wp14:anchorId="0DAF663D" wp14:editId="1CF1E198">
                                  <wp:extent cx="2540000" cy="18986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40000" cy="1898650"/>
                                          </a:xfrm>
                                          <a:prstGeom prst="rect">
                                            <a:avLst/>
                                          </a:prstGeom>
                                          <a:noFill/>
                                          <a:ln>
                                            <a:noFill/>
                                          </a:ln>
                                        </pic:spPr>
                                      </pic:pic>
                                    </a:graphicData>
                                  </a:graphic>
                                </wp:inline>
                              </w:drawing>
                            </w:r>
                            <w:r>
                              <w:t xml:space="preserve">  </w:t>
                            </w:r>
                          </w:p>
                          <w:p w14:paraId="7DDBA608" w14:textId="77777777" w:rsidR="0030485B" w:rsidRPr="004A1D2E" w:rsidRDefault="0030485B" w:rsidP="00F40DB4">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6E7D714C" w14:textId="6F92F6FF" w:rsidR="0030485B" w:rsidRDefault="0030485B" w:rsidP="00F40DB4">
                            <w:pPr>
                              <w:pStyle w:val="BodyText"/>
                              <w:ind w:firstLine="0"/>
                            </w:pPr>
                            <w:r>
                              <w:t xml:space="preserve">Fig. 6.  </w:t>
                            </w:r>
                            <w:r w:rsidRPr="00F372B8">
                              <w:rPr>
                                <w:color w:val="FC00F9"/>
                              </w:rPr>
                              <w:t>Fix me</w:t>
                            </w:r>
                            <w:r>
                              <w:t xml:space="preserve"> Measured data for -40 pF capacitor, using xx KHz triangle wave input.. Top blue trace is voltage, bottom red trace is current. </w:t>
                            </w:r>
                            <w:r w:rsidRPr="007F0188">
                              <w:rPr>
                                <w:b/>
                                <w:i/>
                                <w:color w:val="FF00FF"/>
                                <w:u w:val="single"/>
                              </w:rPr>
                              <w:t>Do not use photographs as shown here</w:t>
                            </w:r>
                            <w:r>
                              <w:rPr>
                                <w:i/>
                                <w:color w:val="FF00FF"/>
                              </w:rPr>
                              <w:t xml:space="preserve">, load </w:t>
                            </w:r>
                            <w:r w:rsidR="00F372B8">
                              <w:rPr>
                                <w:i/>
                                <w:color w:val="FF00FF"/>
                              </w:rPr>
                              <w:t>proper traces from the oscillosc</w:t>
                            </w:r>
                            <w:r>
                              <w:rPr>
                                <w:i/>
                                <w:color w:val="FF00FF"/>
                              </w:rPr>
                              <w:t>ope onto a USB stick with white backgrounds</w:t>
                            </w:r>
                            <w:r w:rsidRPr="00354BCB">
                              <w:rPr>
                                <w:i/>
                                <w:color w:val="FF00FF"/>
                              </w:rPr>
                              <w:t xml:space="preserve"> </w:t>
                            </w:r>
                            <w:r>
                              <w:rPr>
                                <w:i/>
                                <w:color w:val="FF00FF"/>
                              </w:rPr>
                              <w:t>for ALL oscilloscope traces</w:t>
                            </w:r>
                          </w:p>
                          <w:p w14:paraId="5D705C21" w14:textId="77777777" w:rsidR="0030485B" w:rsidRDefault="0030485B" w:rsidP="00F40DB4">
                            <w:pPr>
                              <w:pStyle w:val="BodyT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033" type="#_x0000_t202" style="position:absolute;left:0;text-align:left;margin-left:195.4pt;margin-top:0;width:246.6pt;height:244pt;z-index:25166643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">
                <v:textbox>
                  <w:txbxContent>
                    <w:p w14:paraId="416C96A2" w14:textId="77777777" w:rsidR="0030485B" w:rsidRDefault="0030485B" w:rsidP="00F40DB4">
                      <w:pPr>
                        <w:pStyle w:val="BodyText"/>
                        <w:ind w:firstLine="0"/>
                        <w:jc w:val="center"/>
                      </w:pPr>
                      <w:r w:rsidRPr="00451016">
                        <w:t xml:space="preserve"> </w:t>
                      </w:r>
                      <w:r>
                        <w:rPr>
                          <w:noProof/>
                          <w:sz w:val="24"/>
                          <w:lang w:val="en-US" w:eastAsia="en-US"/>
                        </w:rPr>
                        <w:drawing>
                          <wp:inline distT="0" distB="0" distL="0" distR="0" wp14:anchorId="0DAF663D" wp14:editId="1CF1E198">
                            <wp:extent cx="2540000" cy="18986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40000" cy="1898650"/>
                                    </a:xfrm>
                                    <a:prstGeom prst="rect">
                                      <a:avLst/>
                                    </a:prstGeom>
                                    <a:noFill/>
                                    <a:ln>
                                      <a:noFill/>
                                    </a:ln>
                                  </pic:spPr>
                                </pic:pic>
                              </a:graphicData>
                            </a:graphic>
                          </wp:inline>
                        </w:drawing>
                      </w:r>
                      <w:r>
                        <w:t xml:space="preserve">  </w:t>
                      </w:r>
                    </w:p>
                    <w:p w14:paraId="7DDBA608" w14:textId="77777777" w:rsidR="0030485B" w:rsidRPr="004A1D2E" w:rsidRDefault="0030485B" w:rsidP="00F40DB4">
                      <w:pPr>
                        <w:pStyle w:val="BodyText"/>
                        <w:spacing w:after="0"/>
                        <w:ind w:firstLine="0"/>
                        <w:jc w:val="left"/>
                        <w:rPr>
                          <w:sz w:val="16"/>
                          <w:szCs w:val="16"/>
                        </w:rPr>
                      </w:pPr>
                      <w:r w:rsidRPr="004A1D2E">
                        <w:rPr>
                          <w:sz w:val="16"/>
                          <w:szCs w:val="16"/>
                        </w:rPr>
                        <w:t xml:space="preserve">                         </w:t>
                      </w:r>
                      <w:r>
                        <w:rPr>
                          <w:sz w:val="16"/>
                          <w:szCs w:val="16"/>
                        </w:rPr>
                        <w:t xml:space="preserve">     </w:t>
                      </w:r>
                      <w:r w:rsidRPr="004A1D2E">
                        <w:rPr>
                          <w:sz w:val="16"/>
                          <w:szCs w:val="16"/>
                        </w:rPr>
                        <w:t xml:space="preserve">                         </w:t>
                      </w:r>
                      <w:r>
                        <w:rPr>
                          <w:sz w:val="16"/>
                          <w:szCs w:val="16"/>
                        </w:rPr>
                        <w:t xml:space="preserve">                      </w:t>
                      </w:r>
                      <w:r w:rsidRPr="004A1D2E">
                        <w:rPr>
                          <w:sz w:val="16"/>
                          <w:szCs w:val="16"/>
                        </w:rPr>
                        <w:t xml:space="preserve">  </w:t>
                      </w:r>
                    </w:p>
                    <w:p w14:paraId="6E7D714C" w14:textId="6F92F6FF" w:rsidR="0030485B" w:rsidRDefault="0030485B" w:rsidP="00F40DB4">
                      <w:pPr>
                        <w:pStyle w:val="BodyText"/>
                        <w:ind w:firstLine="0"/>
                      </w:pPr>
                      <w:r>
                        <w:t xml:space="preserve">Fig. 6.  </w:t>
                      </w:r>
                      <w:r w:rsidRPr="00F372B8">
                        <w:rPr>
                          <w:color w:val="FC00F9"/>
                        </w:rPr>
                        <w:t>Fix me</w:t>
                      </w:r>
                      <w:r>
                        <w:t xml:space="preserve"> Measured data for -40 pF capacitor, using xx KHz triangle wave input.. Top blue trace is voltage, bottom red trace is current. </w:t>
                      </w:r>
                      <w:r w:rsidRPr="007F0188">
                        <w:rPr>
                          <w:b/>
                          <w:i/>
                          <w:color w:val="FF00FF"/>
                          <w:u w:val="single"/>
                        </w:rPr>
                        <w:t>Do not use photographs as shown here</w:t>
                      </w:r>
                      <w:r>
                        <w:rPr>
                          <w:i/>
                          <w:color w:val="FF00FF"/>
                        </w:rPr>
                        <w:t xml:space="preserve">, load </w:t>
                      </w:r>
                      <w:r w:rsidR="00F372B8">
                        <w:rPr>
                          <w:i/>
                          <w:color w:val="FF00FF"/>
                        </w:rPr>
                        <w:t>proper traces from the oscillosc</w:t>
                      </w:r>
                      <w:r>
                        <w:rPr>
                          <w:i/>
                          <w:color w:val="FF00FF"/>
                        </w:rPr>
                        <w:t>ope onto a USB stick with white backgrounds</w:t>
                      </w:r>
                      <w:r w:rsidRPr="00354BCB">
                        <w:rPr>
                          <w:i/>
                          <w:color w:val="FF00FF"/>
                        </w:rPr>
                        <w:t xml:space="preserve"> </w:t>
                      </w:r>
                      <w:r>
                        <w:rPr>
                          <w:i/>
                          <w:color w:val="FF00FF"/>
                        </w:rPr>
                        <w:t>for ALL oscilloscope traces</w:t>
                      </w:r>
                    </w:p>
                    <w:p w14:paraId="5D705C21" w14:textId="77777777" w:rsidR="0030485B" w:rsidRDefault="0030485B" w:rsidP="00F40DB4">
                      <w:pPr>
                        <w:pStyle w:val="BodyText"/>
                      </w:pPr>
                    </w:p>
                  </w:txbxContent>
                </v:textbox>
                <w10:wrap type="topAndBottom" anchorx="margin" anchory="margin"/>
              </v:shape>
            </w:pict>
          </mc:Fallback>
        </mc:AlternateContent>
      </w:r>
    </w:p>
    <w:p w14:paraId="0DFE0BB4" w14:textId="2F3A81F9" w:rsidR="007F0188" w:rsidRDefault="007F0188" w:rsidP="00E7596C">
      <w:pPr>
        <w:pStyle w:val="BodyText"/>
        <w:rPr>
          <w:lang w:val="en-US"/>
        </w:rPr>
      </w:pPr>
    </w:p>
    <w:p w14:paraId="19DAEAA9" w14:textId="118C5F9F" w:rsidR="007F0188" w:rsidRDefault="007F0188" w:rsidP="00E7596C">
      <w:pPr>
        <w:pStyle w:val="BodyText"/>
        <w:rPr>
          <w:lang w:val="en-US"/>
        </w:rPr>
      </w:pPr>
    </w:p>
    <w:p w14:paraId="229F557B" w14:textId="559F2121" w:rsidR="007F0188" w:rsidRDefault="007F0188" w:rsidP="00E7596C">
      <w:pPr>
        <w:pStyle w:val="BodyText"/>
        <w:rPr>
          <w:lang w:val="en-US"/>
        </w:rPr>
      </w:pPr>
      <w:r>
        <w:t>…</w:t>
      </w:r>
      <w:r w:rsidRPr="007F0188">
        <w:rPr>
          <w:lang w:val="en-US"/>
        </w:rPr>
        <w:t xml:space="preserve"> </w:t>
      </w:r>
      <w:r>
        <w:rPr>
          <w:lang w:val="en-US"/>
        </w:rPr>
        <w:t>B</w:t>
      </w:r>
      <w:r w:rsidRPr="00841227">
        <w:rPr>
          <w:lang w:val="en-US"/>
        </w:rPr>
        <w:t>lah, blah, blah, blah, blah, blah, blah, blah, blah, blah, blah, blah, blah, blah, blah, blah, blah, blah, blah, blah, blah, blah, blah, blah, blah, blah, blah, blah, blah, blah, blah.</w:t>
      </w:r>
      <w:r w:rsidRPr="007F0188">
        <w:rPr>
          <w:lang w:val="en-US"/>
        </w:rPr>
        <w:t xml:space="preserve"> </w:t>
      </w:r>
      <w:r>
        <w:rPr>
          <w:lang w:val="en-US"/>
        </w:rPr>
        <w:t>B</w:t>
      </w:r>
      <w:r w:rsidRPr="00841227">
        <w:rPr>
          <w:lang w:val="en-US"/>
        </w:rPr>
        <w:t>lah, blah, blah, blah, blah, blah, blah, blah, blah, blah, blah, blah, blah, blah, blah, blah, blah, blah</w:t>
      </w:r>
    </w:p>
    <w:p w14:paraId="73A5F4B8" w14:textId="77777777" w:rsidR="0030485B" w:rsidRPr="00595DAD" w:rsidRDefault="0030485B" w:rsidP="0030485B">
      <w:pPr>
        <w:pStyle w:val="BodyText"/>
        <w:rPr>
          <w:lang w:val="en-US"/>
        </w:rPr>
      </w:pPr>
      <w:proofErr w:type="gramStart"/>
      <w:r>
        <w:rPr>
          <w:lang w:val="en-US"/>
        </w:rPr>
        <w:t>blah</w:t>
      </w:r>
      <w:proofErr w:type="gramEnd"/>
      <w:r>
        <w:rPr>
          <w:lang w:val="en-US"/>
        </w:rPr>
        <w:t xml:space="preserve">, …. </w:t>
      </w:r>
    </w:p>
    <w:p w14:paraId="40AA3672" w14:textId="3D36A8BF" w:rsidR="0030485B" w:rsidRDefault="0030485B" w:rsidP="0030485B">
      <w:pPr>
        <w:pStyle w:val="Heading1"/>
      </w:pPr>
      <w:r>
        <w:t>Summary</w:t>
      </w:r>
    </w:p>
    <w:p w14:paraId="2C073C60" w14:textId="0DD28885" w:rsidR="00EE071F" w:rsidRDefault="00F36227" w:rsidP="0030485B">
      <w:pPr>
        <w:pStyle w:val="BodyText"/>
      </w:pPr>
      <w:r>
        <w:t xml:space="preserve">Prototype of new digital discrete-time positive and </w:t>
      </w:r>
      <w:r w:rsidR="0030485B">
        <w:t>negative capacitor</w:t>
      </w:r>
      <w:r>
        <w:t xml:space="preserve">s were built using the Freedom-K64F blah, blah.  The 40 nF positive digital capacitor was measured to have xx nF using a trinagle wave ecitation at xx KHz. The -40 nF digital capacitor was measured to have -xx nF using a trinagle wave ecitation at xx KHz.   The frequency response of the positive capacitor blah, blah, matched theory, blah blah, as expected.  </w:t>
      </w:r>
    </w:p>
    <w:p w14:paraId="2CA405A5" w14:textId="36E47ADC" w:rsidR="004A4FB0" w:rsidRDefault="004A4FB0" w:rsidP="00EE071F">
      <w:pPr>
        <w:pStyle w:val="Heading5"/>
      </w:pPr>
      <w:r w:rsidRPr="005B520E">
        <w:t>References</w:t>
      </w:r>
      <w:r w:rsidR="00354BCB">
        <w:t xml:space="preserve"> (</w:t>
      </w:r>
      <w:r w:rsidR="00F372B8">
        <w:rPr>
          <w:i/>
          <w:color w:val="FF00FF"/>
        </w:rPr>
        <w:t>5</w:t>
      </w:r>
      <w:bookmarkStart w:id="0" w:name="_GoBack"/>
      <w:bookmarkEnd w:id="0"/>
      <w:r w:rsidR="00354BCB" w:rsidRPr="00354BCB">
        <w:rPr>
          <w:i/>
          <w:color w:val="FF00FF"/>
        </w:rPr>
        <w:t xml:space="preserve"> references </w:t>
      </w:r>
      <w:r w:rsidR="00A5632C">
        <w:rPr>
          <w:i/>
          <w:color w:val="FF00FF"/>
        </w:rPr>
        <w:t xml:space="preserve">minumum are </w:t>
      </w:r>
      <w:r w:rsidR="00354BCB" w:rsidRPr="00354BCB">
        <w:rPr>
          <w:i/>
          <w:color w:val="FF00FF"/>
        </w:rPr>
        <w:t>required</w:t>
      </w:r>
      <w:r w:rsidR="00354BCB">
        <w:t>)</w:t>
      </w:r>
    </w:p>
    <w:p w14:paraId="2B794B75" w14:textId="77777777" w:rsidR="00354BCB" w:rsidRPr="00354BCB" w:rsidRDefault="00354BCB" w:rsidP="00354BCB">
      <w:pPr>
        <w:rPr>
          <w:i/>
          <w:color w:val="FF00FF"/>
        </w:rPr>
      </w:pPr>
      <w:r w:rsidRPr="00354BCB">
        <w:rPr>
          <w:i/>
          <w:color w:val="FF00FF"/>
        </w:rPr>
        <w:t>At least 1 reference must be an IEEE paper</w:t>
      </w:r>
    </w:p>
    <w:p w14:paraId="4E54E087" w14:textId="431B1F20" w:rsidR="00841227" w:rsidRDefault="00F36227" w:rsidP="004A4FB0">
      <w:pPr>
        <w:pStyle w:val="references"/>
        <w:ind w:left="354" w:hanging="354"/>
      </w:pPr>
      <w:r>
        <w:t>F</w:t>
      </w:r>
      <w:r w:rsidR="00841227">
        <w:t xml:space="preserve">ind this </w:t>
      </w:r>
      <w:r>
        <w:t>refernce</w:t>
      </w:r>
      <w:r w:rsidR="00841227">
        <w:t>.</w:t>
      </w:r>
      <w:r>
        <w:t xml:space="preserve">  Hint: read my papers on my website.</w:t>
      </w:r>
    </w:p>
    <w:p w14:paraId="29368478" w14:textId="78529407" w:rsidR="00841227" w:rsidRDefault="00841227" w:rsidP="004A4FB0">
      <w:pPr>
        <w:pStyle w:val="references"/>
        <w:ind w:left="354" w:hanging="354"/>
      </w:pPr>
      <w:r>
        <w:t xml:space="preserve">And </w:t>
      </w:r>
      <w:r w:rsidR="00BF2B0D">
        <w:t xml:space="preserve">find </w:t>
      </w:r>
      <w:r>
        <w:t>this one.</w:t>
      </w:r>
      <w:r w:rsidR="00F36227">
        <w:t xml:space="preserve">  Hint: read my papers.</w:t>
      </w:r>
    </w:p>
    <w:p w14:paraId="581DB851" w14:textId="1DA55313" w:rsidR="00BF2B0D" w:rsidRDefault="00BF2B0D" w:rsidP="004A4FB0">
      <w:pPr>
        <w:pStyle w:val="references"/>
        <w:ind w:left="354" w:hanging="354"/>
      </w:pPr>
      <w:r>
        <w:t>Linvill, find it.</w:t>
      </w:r>
      <w:r w:rsidR="00F36227">
        <w:t xml:space="preserve">  Hint: read my papers.</w:t>
      </w:r>
    </w:p>
    <w:p w14:paraId="136A4669" w14:textId="3D0F2C07" w:rsidR="00BF2B0D" w:rsidRDefault="00BF2B0D" w:rsidP="004A4FB0">
      <w:pPr>
        <w:pStyle w:val="references"/>
        <w:ind w:left="354" w:hanging="354"/>
      </w:pPr>
      <w:r>
        <w:t>Sedra, find it.</w:t>
      </w:r>
      <w:r w:rsidR="00F36227">
        <w:t xml:space="preserve">  Hint: read my papers.</w:t>
      </w:r>
    </w:p>
    <w:p w14:paraId="1AA4B35A" w14:textId="0A18E695" w:rsidR="00BF2B0D" w:rsidRDefault="00BF2B0D" w:rsidP="004A4FB0">
      <w:pPr>
        <w:pStyle w:val="references"/>
        <w:ind w:left="354" w:hanging="354"/>
      </w:pPr>
      <w:r>
        <w:t>Stearns, find it.</w:t>
      </w:r>
      <w:r w:rsidR="00F36227">
        <w:t xml:space="preserve">  Hint: read my papers.</w:t>
      </w:r>
    </w:p>
    <w:p w14:paraId="010F10FA" w14:textId="77777777" w:rsidR="00BF2B0D" w:rsidRPr="008E0EF4" w:rsidRDefault="00BF2B0D" w:rsidP="00BF2B0D">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Pr="00EE071F">
        <w:rPr>
          <w:i/>
        </w:rPr>
        <w:t>2015 IEEE Int. Sym. on Circuits and Systems</w:t>
      </w:r>
      <w:r w:rsidRPr="00FE56BB">
        <w:t>, Lisbon, Portugal, May 24-27, 2015.</w:t>
      </w:r>
    </w:p>
    <w:p w14:paraId="7BBF3E7B" w14:textId="1266091C" w:rsidR="00BF2B0D" w:rsidRPr="00841227" w:rsidRDefault="00BF2B0D"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S. Adams</w:t>
      </w:r>
      <w:r w:rsidRPr="00EE071F">
        <w:t xml:space="preserve">, ``Stability Conditions for a Digital Discrete-Time Non-Foster Circuit Element,'' </w:t>
      </w:r>
      <w:r w:rsidRPr="00EE071F">
        <w:rPr>
          <w:i/>
        </w:rPr>
        <w:t>2015 IEEE Int</w:t>
      </w:r>
      <w:r>
        <w:rPr>
          <w:i/>
        </w:rPr>
        <w:t>.</w:t>
      </w:r>
      <w:r w:rsidRPr="00EE071F">
        <w:rPr>
          <w:i/>
        </w:rPr>
        <w:t xml:space="preserve"> Sym</w:t>
      </w:r>
      <w:r>
        <w:rPr>
          <w:i/>
        </w:rPr>
        <w:t>posium</w:t>
      </w:r>
      <w:r w:rsidRPr="00EE071F">
        <w:rPr>
          <w:i/>
        </w:rPr>
        <w:t xml:space="preserve"> on Antennas and Prop</w:t>
      </w:r>
      <w:r>
        <w:rPr>
          <w:i/>
        </w:rPr>
        <w:t>agation</w:t>
      </w:r>
      <w:r w:rsidRPr="00EE071F">
        <w:t>, Vancouver,</w:t>
      </w:r>
      <w:r w:rsidRPr="002B724D">
        <w:t xml:space="preserve"> </w:t>
      </w:r>
      <w:r w:rsidRPr="00EE071F">
        <w:t xml:space="preserve"> BC, Canada, July 19-25, 2015.</w:t>
      </w:r>
    </w:p>
    <w:p w14:paraId="67508A0A" w14:textId="77777777" w:rsidR="004A4FB0" w:rsidRPr="008E0EF4" w:rsidRDefault="004A4FB0" w:rsidP="004A4FB0">
      <w:pPr>
        <w:pStyle w:val="references"/>
        <w:ind w:left="354" w:hanging="354"/>
      </w:pPr>
      <w:r>
        <w:rPr>
          <w:i/>
        </w:rPr>
        <w:t xml:space="preserve">FRDM-K64F Freedom Module </w:t>
      </w:r>
      <w:r w:rsidRPr="00634CAD">
        <w:rPr>
          <w:i/>
        </w:rPr>
        <w:t>User’s Guide</w:t>
      </w:r>
      <w:r>
        <w:t xml:space="preserve">. </w:t>
      </w:r>
      <w:r w:rsidRPr="008E0EF4">
        <w:t xml:space="preserve">[Online]. Available: </w:t>
      </w:r>
      <w:r w:rsidRPr="00634CAD">
        <w:t>http://cache.freescale.com/files/32bit/doc/user_guide/FRDMK64FUG.pdf</w:t>
      </w:r>
      <w:r w:rsidRPr="008E0EF4">
        <w:t xml:space="preserve">h </w:t>
      </w:r>
    </w:p>
    <w:p w14:paraId="1C5E8EF9" w14:textId="370CF0A1" w:rsidR="004A4FB0" w:rsidRDefault="00C13782" w:rsidP="00EE071F">
      <w:pPr>
        <w:pStyle w:val="references"/>
        <w:ind w:left="354" w:hanging="354"/>
      </w:pPr>
      <w:r>
        <w:t>Mbed find it</w:t>
      </w:r>
    </w:p>
    <w:sectPr w:rsidR="004A4FB0"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C4AC4C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00614853"/>
    <w:multiLevelType w:val="hybridMultilevel"/>
    <w:tmpl w:val="DA9AC4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5"/>
  </w:num>
  <w:num w:numId="2">
    <w:abstractNumId w:val="20"/>
  </w:num>
  <w:num w:numId="3">
    <w:abstractNumId w:val="14"/>
  </w:num>
  <w:num w:numId="4">
    <w:abstractNumId w:val="17"/>
  </w:num>
  <w:num w:numId="5">
    <w:abstractNumId w:val="17"/>
  </w:num>
  <w:num w:numId="6">
    <w:abstractNumId w:val="17"/>
  </w:num>
  <w:num w:numId="7">
    <w:abstractNumId w:val="17"/>
  </w:num>
  <w:num w:numId="8">
    <w:abstractNumId w:val="19"/>
  </w:num>
  <w:num w:numId="9">
    <w:abstractNumId w:val="21"/>
  </w:num>
  <w:num w:numId="10">
    <w:abstractNumId w:val="16"/>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5"/>
  <w:removePersonalInformation/>
  <w:removeDateAndTime/>
  <w:embedSystemFonts/>
  <w:proofState w:spelling="clean" w:grammar="clean"/>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7D92"/>
    <w:rsid w:val="0002024E"/>
    <w:rsid w:val="0004781E"/>
    <w:rsid w:val="000C1249"/>
    <w:rsid w:val="000C1E68"/>
    <w:rsid w:val="000D047E"/>
    <w:rsid w:val="001A2EFD"/>
    <w:rsid w:val="001B67DC"/>
    <w:rsid w:val="002254A9"/>
    <w:rsid w:val="002335F8"/>
    <w:rsid w:val="002408C3"/>
    <w:rsid w:val="00245ACC"/>
    <w:rsid w:val="002B724D"/>
    <w:rsid w:val="0030485B"/>
    <w:rsid w:val="00354BCB"/>
    <w:rsid w:val="003A19E2"/>
    <w:rsid w:val="00451016"/>
    <w:rsid w:val="004A1D2E"/>
    <w:rsid w:val="004A4FB0"/>
    <w:rsid w:val="004C4EAC"/>
    <w:rsid w:val="004D5E08"/>
    <w:rsid w:val="004D72B5"/>
    <w:rsid w:val="00551B7F"/>
    <w:rsid w:val="00575BCA"/>
    <w:rsid w:val="00595DAD"/>
    <w:rsid w:val="005B0344"/>
    <w:rsid w:val="005B520E"/>
    <w:rsid w:val="005E2800"/>
    <w:rsid w:val="00612935"/>
    <w:rsid w:val="00634CAD"/>
    <w:rsid w:val="00651A08"/>
    <w:rsid w:val="00665A93"/>
    <w:rsid w:val="00670434"/>
    <w:rsid w:val="006B446C"/>
    <w:rsid w:val="006B6B66"/>
    <w:rsid w:val="006C40C8"/>
    <w:rsid w:val="00716682"/>
    <w:rsid w:val="00740EEA"/>
    <w:rsid w:val="00794804"/>
    <w:rsid w:val="007A0665"/>
    <w:rsid w:val="007B33F1"/>
    <w:rsid w:val="007C0308"/>
    <w:rsid w:val="007C1187"/>
    <w:rsid w:val="007C2FF2"/>
    <w:rsid w:val="007E1049"/>
    <w:rsid w:val="007F0188"/>
    <w:rsid w:val="007F1F99"/>
    <w:rsid w:val="007F768F"/>
    <w:rsid w:val="0080791D"/>
    <w:rsid w:val="00820C25"/>
    <w:rsid w:val="00841227"/>
    <w:rsid w:val="00863C64"/>
    <w:rsid w:val="00873603"/>
    <w:rsid w:val="008A2C7D"/>
    <w:rsid w:val="008C4B23"/>
    <w:rsid w:val="008E0EF4"/>
    <w:rsid w:val="009303D9"/>
    <w:rsid w:val="00933C64"/>
    <w:rsid w:val="00952B11"/>
    <w:rsid w:val="00972203"/>
    <w:rsid w:val="00A059B3"/>
    <w:rsid w:val="00A5632C"/>
    <w:rsid w:val="00A67830"/>
    <w:rsid w:val="00AE15E8"/>
    <w:rsid w:val="00AE3409"/>
    <w:rsid w:val="00AF4A5E"/>
    <w:rsid w:val="00B11A60"/>
    <w:rsid w:val="00B22613"/>
    <w:rsid w:val="00B32563"/>
    <w:rsid w:val="00BA1025"/>
    <w:rsid w:val="00BC3420"/>
    <w:rsid w:val="00BE121A"/>
    <w:rsid w:val="00BE1F39"/>
    <w:rsid w:val="00BE4230"/>
    <w:rsid w:val="00BE7D3C"/>
    <w:rsid w:val="00BF2B0D"/>
    <w:rsid w:val="00BF5FF6"/>
    <w:rsid w:val="00C0207F"/>
    <w:rsid w:val="00C13782"/>
    <w:rsid w:val="00C16117"/>
    <w:rsid w:val="00C919A4"/>
    <w:rsid w:val="00CC393F"/>
    <w:rsid w:val="00D24A22"/>
    <w:rsid w:val="00D632BE"/>
    <w:rsid w:val="00D7536F"/>
    <w:rsid w:val="00DE6A67"/>
    <w:rsid w:val="00E61E12"/>
    <w:rsid w:val="00E7596C"/>
    <w:rsid w:val="00E878F2"/>
    <w:rsid w:val="00ED0149"/>
    <w:rsid w:val="00EE071F"/>
    <w:rsid w:val="00F03103"/>
    <w:rsid w:val="00F271DE"/>
    <w:rsid w:val="00F36227"/>
    <w:rsid w:val="00F372B8"/>
    <w:rsid w:val="00F40DB4"/>
    <w:rsid w:val="00F61404"/>
    <w:rsid w:val="00F627DA"/>
    <w:rsid w:val="00F71612"/>
    <w:rsid w:val="00F7288F"/>
    <w:rsid w:val="00F9441B"/>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3"/>
    <o:shapelayout v:ext="edit">
      <o:idmap v:ext="edit" data="1"/>
    </o:shapelayout>
  </w:shapeDefaults>
  <w:decimalSymbol w:val="."/>
  <w:listSeparator w:val=","/>
  <w14:docId w14:val="7AEE0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 w:type="paragraph" w:styleId="BalloonText">
    <w:name w:val="Balloon Text"/>
    <w:basedOn w:val="Normal"/>
    <w:link w:val="BalloonTextChar"/>
    <w:rsid w:val="00F372B8"/>
    <w:rPr>
      <w:rFonts w:ascii="Lucida Grande" w:hAnsi="Lucida Grande" w:cs="Lucida Grande"/>
      <w:sz w:val="18"/>
      <w:szCs w:val="18"/>
    </w:rPr>
  </w:style>
  <w:style w:type="character" w:customStyle="1" w:styleId="BalloonTextChar">
    <w:name w:val="Balloon Text Char"/>
    <w:basedOn w:val="DefaultParagraphFont"/>
    <w:link w:val="BalloonText"/>
    <w:rsid w:val="00F372B8"/>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 w:type="paragraph" w:styleId="BalloonText">
    <w:name w:val="Balloon Text"/>
    <w:basedOn w:val="Normal"/>
    <w:link w:val="BalloonTextChar"/>
    <w:rsid w:val="00F372B8"/>
    <w:rPr>
      <w:rFonts w:ascii="Lucida Grande" w:hAnsi="Lucida Grande" w:cs="Lucida Grande"/>
      <w:sz w:val="18"/>
      <w:szCs w:val="18"/>
    </w:rPr>
  </w:style>
  <w:style w:type="character" w:customStyle="1" w:styleId="BalloonTextChar">
    <w:name w:val="Balloon Text Char"/>
    <w:basedOn w:val="DefaultParagraphFont"/>
    <w:link w:val="BalloonText"/>
    <w:rsid w:val="00F372B8"/>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image" Target="media/image7.emf"/><Relationship Id="rId21" Type="http://schemas.openxmlformats.org/officeDocument/2006/relationships/oleObject" Target="embeddings/oleObject5.bin"/><Relationship Id="rId22" Type="http://schemas.openxmlformats.org/officeDocument/2006/relationships/image" Target="media/image8.png"/><Relationship Id="rId24" Type="http://schemas.openxmlformats.org/officeDocument/2006/relationships/image" Target="media/image80.png"/><Relationship Id="rId25" Type="http://schemas.openxmlformats.org/officeDocument/2006/relationships/image" Target="media/image9.png"/><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10.png"/><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image" Target="media/image5.emf"/><Relationship Id="rId18" Type="http://schemas.openxmlformats.org/officeDocument/2006/relationships/oleObject" Target="embeddings/oleObject4.bin"/><Relationship Id="rId19" Type="http://schemas.openxmlformats.org/officeDocument/2006/relationships/image" Target="media/image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name1@uncc.edu" TargetMode="External"/><Relationship Id="rId8" Type="http://schemas.openxmlformats.org/officeDocument/2006/relationships/hyperlink" Target="mailto:name2@uncc.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E9F643-E30F-5B47-BD7C-1DDD3B73F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381</Words>
  <Characters>7877</Characters>
  <Application>Microsoft Macintosh Word</Application>
  <DocSecurity>0</DocSecurity>
  <Lines>65</Lines>
  <Paragraphs>18</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aper Title (use style: paper title)</vt:lpstr>
      <vt:lpstr>Introduction </vt:lpstr>
      <vt:lpstr>Theory</vt:lpstr>
      <vt:lpstr>Software Code</vt:lpstr>
      <vt:lpstr>Measured Data</vt:lpstr>
    </vt:vector>
  </TitlesOfParts>
  <Manager/>
  <Company/>
  <LinksUpToDate>false</LinksUpToDate>
  <CharactersWithSpaces>9240</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
  <cp:keywords/>
  <dc:description/>
  <cp:lastModifiedBy/>
  <cp:revision>1</cp:revision>
  <dcterms:created xsi:type="dcterms:W3CDTF">2015-10-21T22:52:00Z</dcterms:created>
  <dcterms:modified xsi:type="dcterms:W3CDTF">2017-11-14T13:24:00Z</dcterms:modified>
</cp:coreProperties>
</file>